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6D96" w:rsidRPr="00A963CA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Cs/>
          <w:sz w:val="32"/>
          <w:szCs w:val="32"/>
          <w:lang w:val="uk-UA"/>
        </w:rPr>
      </w:pPr>
      <w:r w:rsidRPr="00A963CA">
        <w:rPr>
          <w:rFonts w:ascii="Times New Roman" w:hAnsi="Times New Roman" w:cs="Times New Roman"/>
          <w:bCs/>
          <w:sz w:val="32"/>
          <w:szCs w:val="32"/>
          <w:lang w:val="uk-UA"/>
        </w:rPr>
        <w:t>Міністерство освіти і науки України</w:t>
      </w:r>
    </w:p>
    <w:p w:rsidR="00226D96" w:rsidRPr="00A963CA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Cs/>
          <w:sz w:val="32"/>
          <w:szCs w:val="32"/>
          <w:lang w:val="uk-UA"/>
        </w:rPr>
      </w:pPr>
      <w:r w:rsidRPr="00A963CA">
        <w:rPr>
          <w:rFonts w:ascii="Times New Roman" w:hAnsi="Times New Roman" w:cs="Times New Roman"/>
          <w:bCs/>
          <w:sz w:val="32"/>
          <w:szCs w:val="32"/>
          <w:lang w:val="uk-UA"/>
        </w:rPr>
        <w:t>Уманський національний університет садівництва</w:t>
      </w:r>
    </w:p>
    <w:p w:rsidR="00226D96" w:rsidRPr="00A963CA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Cs/>
          <w:sz w:val="32"/>
          <w:szCs w:val="32"/>
          <w:lang w:val="uk-UA"/>
        </w:rPr>
      </w:pPr>
    </w:p>
    <w:p w:rsidR="00226D96" w:rsidRPr="00A963CA" w:rsidRDefault="00887EA7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Cs/>
          <w:sz w:val="32"/>
          <w:szCs w:val="32"/>
          <w:lang w:val="uk-UA"/>
        </w:rPr>
      </w:pPr>
      <w:r>
        <w:rPr>
          <w:rFonts w:ascii="Times New Roman" w:hAnsi="Times New Roman" w:cs="Times New Roman"/>
          <w:bCs/>
          <w:sz w:val="32"/>
          <w:szCs w:val="32"/>
          <w:lang w:val="uk-UA"/>
        </w:rPr>
        <w:t>Відділ доуніверситетської підготовки</w:t>
      </w:r>
      <w:bookmarkStart w:id="0" w:name="_GoBack"/>
      <w:bookmarkEnd w:id="0"/>
    </w:p>
    <w:p w:rsidR="00226D96" w:rsidRPr="00A963CA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p w:rsidR="00226D96" w:rsidRPr="0029234A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 w:val="52"/>
          <w:szCs w:val="52"/>
          <w:lang w:val="uk-UA"/>
        </w:rPr>
      </w:pPr>
    </w:p>
    <w:p w:rsidR="00226D96" w:rsidRPr="00EB23CA" w:rsidRDefault="00226D96" w:rsidP="00EB23CA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caps/>
          <w:sz w:val="32"/>
          <w:szCs w:val="32"/>
          <w:lang w:val="uk-UA"/>
        </w:rPr>
      </w:pPr>
      <w:r w:rsidRPr="00EB23CA">
        <w:rPr>
          <w:rFonts w:ascii="Times New Roman" w:hAnsi="Times New Roman" w:cs="Times New Roman"/>
          <w:b/>
          <w:bCs/>
          <w:caps/>
          <w:sz w:val="32"/>
          <w:szCs w:val="32"/>
          <w:lang w:val="uk-UA"/>
        </w:rPr>
        <w:t>Методичні вказівки</w:t>
      </w:r>
    </w:p>
    <w:p w:rsidR="00226D96" w:rsidRPr="0015552F" w:rsidRDefault="00226D96" w:rsidP="00EB23CA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Cs/>
          <w:sz w:val="32"/>
          <w:szCs w:val="32"/>
          <w:lang w:val="uk-UA"/>
        </w:rPr>
      </w:pPr>
      <w:r w:rsidRPr="00EB23CA">
        <w:rPr>
          <w:rFonts w:ascii="Times New Roman" w:hAnsi="Times New Roman" w:cs="Times New Roman"/>
          <w:bCs/>
          <w:sz w:val="32"/>
          <w:szCs w:val="32"/>
          <w:lang w:val="uk-UA"/>
        </w:rPr>
        <w:t xml:space="preserve">для </w:t>
      </w:r>
      <w:r w:rsidR="001D0F87">
        <w:rPr>
          <w:rFonts w:ascii="Times New Roman" w:hAnsi="Times New Roman" w:cs="Times New Roman"/>
          <w:bCs/>
          <w:sz w:val="32"/>
          <w:szCs w:val="32"/>
          <w:lang w:val="uk-UA"/>
        </w:rPr>
        <w:t>практичних занять</w:t>
      </w:r>
    </w:p>
    <w:p w:rsidR="00226D96" w:rsidRPr="00EB23CA" w:rsidRDefault="00226D96" w:rsidP="00EB23CA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  <w:r w:rsidRPr="00EB23CA">
        <w:rPr>
          <w:rFonts w:ascii="Times New Roman" w:hAnsi="Times New Roman" w:cs="Times New Roman"/>
          <w:bCs/>
          <w:sz w:val="32"/>
          <w:szCs w:val="32"/>
          <w:lang w:val="uk-UA"/>
        </w:rPr>
        <w:t>з дисципліни</w:t>
      </w:r>
      <w:r w:rsidRPr="00EB23CA">
        <w:rPr>
          <w:rFonts w:ascii="Times New Roman" w:hAnsi="Times New Roman" w:cs="Times New Roman"/>
          <w:b/>
          <w:bCs/>
          <w:sz w:val="32"/>
          <w:szCs w:val="32"/>
          <w:lang w:val="uk-UA"/>
        </w:rPr>
        <w:t xml:space="preserve"> «Математика»</w:t>
      </w:r>
    </w:p>
    <w:p w:rsidR="00226D96" w:rsidRPr="00EB23CA" w:rsidRDefault="00226D96" w:rsidP="00EB23CA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Cs/>
          <w:sz w:val="32"/>
          <w:szCs w:val="32"/>
          <w:lang w:val="uk-UA"/>
        </w:rPr>
      </w:pPr>
      <w:r w:rsidRPr="00EB23CA">
        <w:rPr>
          <w:rFonts w:ascii="Times New Roman" w:hAnsi="Times New Roman" w:cs="Times New Roman"/>
          <w:bCs/>
          <w:sz w:val="32"/>
          <w:szCs w:val="32"/>
          <w:lang w:val="uk-UA"/>
        </w:rPr>
        <w:t>для слухачів курсів з підготовки до ЗНО</w:t>
      </w:r>
    </w:p>
    <w:p w:rsidR="00226D96" w:rsidRPr="00EB23CA" w:rsidRDefault="00226D96" w:rsidP="00EB23CA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p w:rsidR="00226D96" w:rsidRPr="00EB23CA" w:rsidRDefault="00226D96" w:rsidP="00EB23CA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p w:rsidR="00226D96" w:rsidRPr="00EB23CA" w:rsidRDefault="00226D96" w:rsidP="00EB23CA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 w:val="32"/>
          <w:szCs w:val="32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EB23CA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EB23CA" w:rsidRPr="00EB23CA" w:rsidRDefault="00EB23CA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F941FF" w:rsidRPr="00A54CD0" w:rsidRDefault="00226D96" w:rsidP="00F941FF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both"/>
        <w:textAlignment w:val="baseline"/>
        <w:rPr>
          <w:rFonts w:ascii="Times New Roman" w:hAnsi="Times New Roman" w:cs="Times New Roman"/>
          <w:sz w:val="28"/>
          <w:szCs w:val="28"/>
          <w:u w:val="single"/>
          <w:lang w:val="uk-UA" w:eastAsia="ru-RU"/>
        </w:rPr>
      </w:pPr>
      <w:r w:rsidRPr="00A54CD0">
        <w:rPr>
          <w:rFonts w:ascii="Times New Roman" w:hAnsi="Times New Roman" w:cs="Times New Roman"/>
          <w:b/>
          <w:bCs/>
          <w:szCs w:val="20"/>
          <w:lang w:val="uk-UA"/>
        </w:rPr>
        <w:br w:type="page"/>
      </w: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lastRenderedPageBreak/>
        <w:t xml:space="preserve">Методичні вказівки для </w:t>
      </w:r>
      <w:r w:rsidR="001D0F87">
        <w:rPr>
          <w:rFonts w:ascii="Times New Roman" w:hAnsi="Times New Roman" w:cs="Times New Roman"/>
          <w:bCs/>
          <w:sz w:val="32"/>
          <w:szCs w:val="32"/>
          <w:lang w:val="uk-UA"/>
        </w:rPr>
        <w:t>практичних занять</w:t>
      </w:r>
      <w:r w:rsidR="0015552F" w:rsidRPr="00A54CD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t>з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дисципліни «М</w:t>
      </w: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t>атематик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а»</w:t>
      </w: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F941FF" w:rsidRPr="00A54CD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слухачів курсів </w:t>
      </w:r>
      <w:r w:rsidR="00F941F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з </w:t>
      </w:r>
      <w:r w:rsidR="00F941FF" w:rsidRPr="00A54CD0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підготовки до ЗНО </w:t>
      </w:r>
      <w:r w:rsidR="00F941FF" w:rsidRPr="00A54CD0">
        <w:rPr>
          <w:rFonts w:ascii="Times New Roman" w:hAnsi="Times New Roman" w:cs="Times New Roman"/>
          <w:sz w:val="28"/>
          <w:szCs w:val="28"/>
          <w:lang w:val="uk-UA"/>
        </w:rPr>
        <w:t>/С. В. Лещенко</w:t>
      </w:r>
      <w:r w:rsidR="00F941FF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941FF"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41FF">
        <w:rPr>
          <w:rFonts w:ascii="Times New Roman" w:hAnsi="Times New Roman" w:cs="Times New Roman"/>
          <w:sz w:val="28"/>
          <w:szCs w:val="28"/>
          <w:lang w:val="uk-UA"/>
        </w:rPr>
        <w:t>Побережець І.І.</w:t>
      </w:r>
      <w:r w:rsidR="001E600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941FF"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E6009">
        <w:rPr>
          <w:rFonts w:ascii="Times New Roman" w:hAnsi="Times New Roman" w:cs="Times New Roman"/>
          <w:sz w:val="28"/>
          <w:szCs w:val="28"/>
          <w:lang w:val="uk-UA"/>
        </w:rPr>
        <w:t xml:space="preserve">Ненька Р.В. – </w:t>
      </w:r>
      <w:r w:rsidR="00F941FF" w:rsidRPr="00A54CD0">
        <w:rPr>
          <w:rFonts w:ascii="Times New Roman" w:hAnsi="Times New Roman" w:cs="Times New Roman"/>
          <w:sz w:val="28"/>
          <w:szCs w:val="28"/>
          <w:lang w:val="uk-UA" w:eastAsia="ru-RU"/>
        </w:rPr>
        <w:t>Умань: Видавничо-поліграфічний центр "Візаві", 20</w:t>
      </w:r>
      <w:r w:rsidR="001E6009">
        <w:rPr>
          <w:rFonts w:ascii="Times New Roman" w:hAnsi="Times New Roman" w:cs="Times New Roman"/>
          <w:sz w:val="28"/>
          <w:szCs w:val="28"/>
          <w:lang w:val="uk-UA" w:eastAsia="ru-RU"/>
        </w:rPr>
        <w:t>19</w:t>
      </w:r>
      <w:r w:rsidR="00F941FF" w:rsidRPr="00A54CD0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. ––  </w:t>
      </w:r>
      <w:r w:rsidR="00F941FF">
        <w:rPr>
          <w:rFonts w:ascii="Times New Roman" w:hAnsi="Times New Roman" w:cs="Times New Roman"/>
          <w:sz w:val="28"/>
          <w:szCs w:val="28"/>
          <w:lang w:val="uk-UA" w:eastAsia="ru-RU"/>
        </w:rPr>
        <w:t>67</w:t>
      </w:r>
      <w:r w:rsidR="00F941FF" w:rsidRPr="00A54CD0">
        <w:rPr>
          <w:rFonts w:ascii="Times New Roman" w:hAnsi="Times New Roman" w:cs="Times New Roman"/>
          <w:sz w:val="28"/>
          <w:szCs w:val="28"/>
          <w:lang w:val="uk-UA" w:eastAsia="ru-RU"/>
        </w:rPr>
        <w:t>с.</w:t>
      </w:r>
    </w:p>
    <w:p w:rsidR="00F941FF" w:rsidRDefault="00F941FF" w:rsidP="00F941FF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1E6009" w:rsidRDefault="001E6009" w:rsidP="001E6009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226D96" w:rsidRDefault="00226D96" w:rsidP="00F941FF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both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A963CA" w:rsidRDefault="00A963CA" w:rsidP="00A963CA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A963CA" w:rsidRDefault="00A963CA" w:rsidP="00A963CA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A963CA" w:rsidRDefault="00A963CA" w:rsidP="00A963CA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A963CA" w:rsidRPr="00A54CD0" w:rsidRDefault="00A963CA" w:rsidP="00A963CA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1E6009" w:rsidRPr="00A54CD0" w:rsidRDefault="001E6009" w:rsidP="001E6009">
      <w:pPr>
        <w:overflowPunct w:val="0"/>
        <w:autoSpaceDE w:val="0"/>
        <w:autoSpaceDN w:val="0"/>
        <w:adjustRightInd w:val="0"/>
        <w:spacing w:after="0" w:line="360" w:lineRule="auto"/>
        <w:ind w:firstLine="284"/>
        <w:textAlignment w:val="baseline"/>
        <w:rPr>
          <w:rFonts w:ascii="Times New Roman" w:hAnsi="Times New Roman" w:cs="Times New Roman"/>
          <w:szCs w:val="20"/>
          <w:lang w:val="uk-UA"/>
        </w:rPr>
      </w:pPr>
    </w:p>
    <w:p w:rsidR="001E6009" w:rsidRPr="00A54CD0" w:rsidRDefault="001E6009" w:rsidP="001E6009">
      <w:pPr>
        <w:overflowPunct w:val="0"/>
        <w:autoSpaceDE w:val="0"/>
        <w:autoSpaceDN w:val="0"/>
        <w:adjustRightInd w:val="0"/>
        <w:spacing w:after="0" w:line="360" w:lineRule="auto"/>
        <w:ind w:left="142" w:firstLine="425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порядники: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Лещенко С. В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викладач кафедр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математики і фізики Уманськог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НУС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 Побережець І.І.,  доцент кафедри математики і фізики Уманського НУС, Ненька Р.В.,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викладач кафедр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математики і фізики Уманськог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НУС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963CA" w:rsidRDefault="00A963CA" w:rsidP="00A963CA">
      <w:pPr>
        <w:overflowPunct w:val="0"/>
        <w:autoSpaceDE w:val="0"/>
        <w:autoSpaceDN w:val="0"/>
        <w:adjustRightInd w:val="0"/>
        <w:spacing w:after="0" w:line="360" w:lineRule="auto"/>
        <w:ind w:left="1416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</w:p>
    <w:p w:rsidR="00A963CA" w:rsidRDefault="00A963CA" w:rsidP="00A963CA">
      <w:pPr>
        <w:overflowPunct w:val="0"/>
        <w:autoSpaceDE w:val="0"/>
        <w:autoSpaceDN w:val="0"/>
        <w:adjustRightInd w:val="0"/>
        <w:spacing w:after="0" w:line="360" w:lineRule="auto"/>
        <w:ind w:left="1416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</w:p>
    <w:p w:rsidR="00A963CA" w:rsidRPr="00A54CD0" w:rsidRDefault="00A963CA" w:rsidP="00A963CA">
      <w:pPr>
        <w:overflowPunct w:val="0"/>
        <w:autoSpaceDE w:val="0"/>
        <w:autoSpaceDN w:val="0"/>
        <w:adjustRightInd w:val="0"/>
        <w:spacing w:after="0" w:line="360" w:lineRule="auto"/>
        <w:ind w:left="1416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</w:p>
    <w:p w:rsidR="00254831" w:rsidRPr="00A54CD0" w:rsidRDefault="00254831" w:rsidP="00254831">
      <w:pPr>
        <w:overflowPunct w:val="0"/>
        <w:autoSpaceDE w:val="0"/>
        <w:autoSpaceDN w:val="0"/>
        <w:adjustRightInd w:val="0"/>
        <w:spacing w:after="0" w:line="360" w:lineRule="auto"/>
        <w:ind w:firstLine="567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цензент: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В. Є. Березовський,  кандидат фізико-математичних наук, </w:t>
      </w:r>
      <w:r w:rsidR="001E6009">
        <w:rPr>
          <w:rFonts w:ascii="Times New Roman" w:hAnsi="Times New Roman" w:cs="Times New Roman"/>
          <w:sz w:val="28"/>
          <w:szCs w:val="28"/>
          <w:lang w:val="uk-UA"/>
        </w:rPr>
        <w:t>професор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, завідувач кафедри математики і фізики Уманського НУС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F941FF" w:rsidRPr="00A54CD0" w:rsidRDefault="00F941FF" w:rsidP="00F941FF">
      <w:pPr>
        <w:overflowPunct w:val="0"/>
        <w:autoSpaceDE w:val="0"/>
        <w:autoSpaceDN w:val="0"/>
        <w:adjustRightInd w:val="0"/>
        <w:spacing w:after="0" w:line="240" w:lineRule="auto"/>
        <w:ind w:firstLine="284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1E6009" w:rsidRPr="00A963CA" w:rsidRDefault="001E6009" w:rsidP="001E6009">
      <w:pPr>
        <w:tabs>
          <w:tab w:val="left" w:pos="3969"/>
          <w:tab w:val="left" w:pos="4111"/>
        </w:tabs>
        <w:overflowPunct w:val="0"/>
        <w:autoSpaceDE w:val="0"/>
        <w:autoSpaceDN w:val="0"/>
        <w:adjustRightInd w:val="0"/>
        <w:spacing w:after="0" w:line="240" w:lineRule="auto"/>
        <w:ind w:left="3402"/>
        <w:jc w:val="right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       © </w:t>
      </w:r>
      <w:r w:rsidRPr="00A963CA">
        <w:rPr>
          <w:rFonts w:ascii="Times New Roman" w:hAnsi="Times New Roman" w:cs="Times New Roman"/>
          <w:sz w:val="28"/>
          <w:szCs w:val="28"/>
          <w:lang w:val="uk-UA"/>
        </w:rPr>
        <w:t xml:space="preserve">Лещенко С. В. 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20</w:t>
      </w:r>
      <w:r w:rsidR="009F6766">
        <w:rPr>
          <w:rFonts w:ascii="Times New Roman" w:hAnsi="Times New Roman" w:cs="Times New Roman"/>
          <w:bCs/>
          <w:sz w:val="28"/>
          <w:szCs w:val="28"/>
          <w:lang w:val="uk-UA"/>
        </w:rPr>
        <w:t>19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,</w:t>
      </w:r>
    </w:p>
    <w:p w:rsidR="001E6009" w:rsidRDefault="001E6009" w:rsidP="001E6009">
      <w:pPr>
        <w:overflowPunct w:val="0"/>
        <w:autoSpaceDE w:val="0"/>
        <w:autoSpaceDN w:val="0"/>
        <w:adjustRightInd w:val="0"/>
        <w:spacing w:after="0" w:line="240" w:lineRule="auto"/>
        <w:ind w:left="3402" w:firstLine="708"/>
        <w:jc w:val="right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© </w:t>
      </w:r>
      <w:r>
        <w:rPr>
          <w:rFonts w:ascii="Times New Roman" w:hAnsi="Times New Roman" w:cs="Times New Roman"/>
          <w:sz w:val="28"/>
          <w:szCs w:val="28"/>
          <w:lang w:val="uk-UA"/>
        </w:rPr>
        <w:t>Побережець І.І.</w:t>
      </w:r>
      <w:r w:rsidRPr="00A963C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20</w:t>
      </w:r>
      <w:r w:rsidR="009F6766">
        <w:rPr>
          <w:rFonts w:ascii="Times New Roman" w:hAnsi="Times New Roman" w:cs="Times New Roman"/>
          <w:bCs/>
          <w:sz w:val="28"/>
          <w:szCs w:val="28"/>
          <w:lang w:val="uk-UA"/>
        </w:rPr>
        <w:t>19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,</w:t>
      </w:r>
    </w:p>
    <w:p w:rsidR="001E6009" w:rsidRPr="00A963CA" w:rsidRDefault="001E6009" w:rsidP="001E6009">
      <w:pPr>
        <w:overflowPunct w:val="0"/>
        <w:autoSpaceDE w:val="0"/>
        <w:autoSpaceDN w:val="0"/>
        <w:adjustRightInd w:val="0"/>
        <w:spacing w:after="0" w:line="240" w:lineRule="auto"/>
        <w:ind w:left="3402" w:firstLine="708"/>
        <w:jc w:val="right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©</w:t>
      </w:r>
      <w:r w:rsidRPr="00A963C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енька Р.В. 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20</w:t>
      </w:r>
      <w:r w:rsidR="009F6766">
        <w:rPr>
          <w:rFonts w:ascii="Times New Roman" w:hAnsi="Times New Roman" w:cs="Times New Roman"/>
          <w:bCs/>
          <w:sz w:val="28"/>
          <w:szCs w:val="28"/>
          <w:lang w:val="uk-UA"/>
        </w:rPr>
        <w:t>19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,</w:t>
      </w:r>
    </w:p>
    <w:p w:rsidR="001E6009" w:rsidRPr="00A963CA" w:rsidRDefault="001E6009" w:rsidP="001E6009">
      <w:pPr>
        <w:overflowPunct w:val="0"/>
        <w:autoSpaceDE w:val="0"/>
        <w:autoSpaceDN w:val="0"/>
        <w:adjustRightInd w:val="0"/>
        <w:spacing w:after="0" w:line="240" w:lineRule="auto"/>
        <w:ind w:left="3540" w:firstLine="708"/>
        <w:jc w:val="right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©УНУС, 20</w:t>
      </w:r>
      <w:r w:rsidR="009F6766">
        <w:rPr>
          <w:rFonts w:ascii="Times New Roman" w:hAnsi="Times New Roman" w:cs="Times New Roman"/>
          <w:bCs/>
          <w:sz w:val="28"/>
          <w:szCs w:val="28"/>
          <w:lang w:val="uk-UA"/>
        </w:rPr>
        <w:t>19</w:t>
      </w:r>
      <w:r w:rsidRPr="00A963CA"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</w:p>
    <w:p w:rsidR="00226D96" w:rsidRPr="00BB4618" w:rsidRDefault="001E6009" w:rsidP="001E600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sz w:val="24"/>
          <w:szCs w:val="24"/>
          <w:lang w:val="uk-UA"/>
        </w:rPr>
        <w:br w:type="page"/>
      </w:r>
      <w:r w:rsidR="00226D96" w:rsidRPr="00BB4618">
        <w:rPr>
          <w:rFonts w:ascii="Times New Roman" w:hAnsi="Times New Roman" w:cs="Times New Roman"/>
          <w:b/>
          <w:sz w:val="28"/>
          <w:szCs w:val="28"/>
          <w:lang w:val="uk-UA" w:eastAsia="ru-RU"/>
        </w:rPr>
        <w:lastRenderedPageBreak/>
        <w:t>Зміст</w:t>
      </w:r>
    </w:p>
    <w:p w:rsidR="00A963CA" w:rsidRPr="00A54CD0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226D96" w:rsidRPr="00A54CD0" w:rsidRDefault="0015552F" w:rsidP="00A963CA">
      <w:pPr>
        <w:tabs>
          <w:tab w:val="left" w:pos="426"/>
        </w:tabs>
        <w:spacing w:after="0" w:line="360" w:lineRule="auto"/>
        <w:ind w:left="360" w:firstLine="34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8C0377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Особливості підготовки слухачів </w:t>
      </w:r>
      <w:r w:rsidRPr="008C0377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о </w:t>
      </w:r>
      <w:r w:rsidRPr="008C0377">
        <w:rPr>
          <w:rFonts w:ascii="Times New Roman" w:hAnsi="Times New Roman" w:cs="Times New Roman"/>
          <w:sz w:val="28"/>
          <w:szCs w:val="28"/>
          <w:lang w:val="uk-UA" w:eastAsia="ru-RU"/>
        </w:rPr>
        <w:t>ЗНО з математики</w:t>
      </w: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</w:t>
      </w:r>
      <w:r w:rsidR="00226D96" w:rsidRPr="00A54CD0">
        <w:rPr>
          <w:rFonts w:ascii="Times New Roman" w:hAnsi="Times New Roman" w:cs="Times New Roman"/>
          <w:sz w:val="28"/>
          <w:szCs w:val="28"/>
          <w:lang w:val="uk-UA" w:eastAsia="ru-RU"/>
        </w:rPr>
        <w:t>………………</w:t>
      </w:r>
      <w:r w:rsidR="00A963CA">
        <w:rPr>
          <w:rFonts w:ascii="Times New Roman" w:hAnsi="Times New Roman" w:cs="Times New Roman"/>
          <w:sz w:val="28"/>
          <w:szCs w:val="28"/>
          <w:lang w:val="uk-UA" w:eastAsia="ru-RU"/>
        </w:rPr>
        <w:t>....</w:t>
      </w:r>
      <w:r w:rsidR="00226D96" w:rsidRPr="00A54CD0">
        <w:rPr>
          <w:rFonts w:ascii="Times New Roman" w:hAnsi="Times New Roman" w:cs="Times New Roman"/>
          <w:sz w:val="28"/>
          <w:szCs w:val="28"/>
          <w:lang w:val="uk-UA" w:eastAsia="ru-RU"/>
        </w:rPr>
        <w:t>4</w:t>
      </w:r>
    </w:p>
    <w:p w:rsidR="00226D96" w:rsidRPr="00BB4618" w:rsidRDefault="004E3A88" w:rsidP="00A963CA">
      <w:pPr>
        <w:spacing w:after="0" w:line="360" w:lineRule="auto"/>
        <w:ind w:left="70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>
        <w:rPr>
          <w:noProof/>
          <w:lang w:eastAsia="ru-RU"/>
        </w:rPr>
        <w:pict>
          <v:rect id="Прямоугольник 613" o:spid="_x0000_s1026" style="position:absolute;left:0;text-align:left;margin-left:3in;margin-top:705.6pt;width:36pt;height:27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" stroked="f"/>
        </w:pict>
      </w:r>
      <w:r>
        <w:rPr>
          <w:noProof/>
          <w:lang w:eastAsia="ru-RU"/>
        </w:rPr>
        <w:pict>
          <v:rect id="Прямоугольник 612" o:spid="_x0000_s1027" style="position:absolute;left:0;text-align:left;margin-left:3in;margin-top:747pt;width:36pt;height:27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" stroked="f"/>
        </w:pict>
      </w:r>
      <w:r w:rsidR="00226D96" w:rsidRPr="003D7D78">
        <w:rPr>
          <w:rFonts w:ascii="Times New Roman" w:hAnsi="Times New Roman" w:cs="Times New Roman"/>
          <w:sz w:val="28"/>
          <w:szCs w:val="28"/>
          <w:lang w:val="uk-UA" w:eastAsia="ru-RU"/>
        </w:rPr>
        <w:t>Методичні рекомендації щодо роз</w:t>
      </w:r>
      <w:r w:rsidR="00226D96">
        <w:rPr>
          <w:rFonts w:ascii="Times New Roman" w:hAnsi="Times New Roman" w:cs="Times New Roman"/>
          <w:sz w:val="28"/>
          <w:szCs w:val="28"/>
          <w:lang w:val="uk-UA" w:eastAsia="ru-RU"/>
        </w:rPr>
        <w:t>в</w:t>
      </w:r>
      <w:r w:rsidR="00226D96" w:rsidRPr="00A963CA">
        <w:rPr>
          <w:rFonts w:ascii="Times New Roman" w:hAnsi="Times New Roman" w:cs="Times New Roman"/>
          <w:sz w:val="28"/>
          <w:szCs w:val="28"/>
          <w:lang w:val="uk-UA" w:eastAsia="ru-RU"/>
        </w:rPr>
        <w:t>’</w:t>
      </w:r>
      <w:r w:rsidR="00226D96" w:rsidRPr="003D7D78">
        <w:rPr>
          <w:rFonts w:ascii="Times New Roman" w:hAnsi="Times New Roman" w:cs="Times New Roman"/>
          <w:sz w:val="28"/>
          <w:szCs w:val="28"/>
          <w:lang w:val="uk-UA" w:eastAsia="ru-RU"/>
        </w:rPr>
        <w:t>язування завдань</w:t>
      </w:r>
      <w:r w:rsidR="00226D96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формату ЗНО…….……………………………………</w:t>
      </w:r>
      <w:r w:rsidR="00A963CA">
        <w:rPr>
          <w:rFonts w:ascii="Times New Roman" w:hAnsi="Times New Roman" w:cs="Times New Roman"/>
          <w:sz w:val="28"/>
          <w:szCs w:val="28"/>
          <w:lang w:val="uk-UA" w:eastAsia="ru-RU"/>
        </w:rPr>
        <w:t>……………............................</w:t>
      </w:r>
      <w:r w:rsidR="00BB4618">
        <w:rPr>
          <w:rFonts w:ascii="Times New Roman" w:hAnsi="Times New Roman" w:cs="Times New Roman"/>
          <w:sz w:val="28"/>
          <w:szCs w:val="28"/>
          <w:lang w:val="uk-UA" w:eastAsia="ru-RU"/>
        </w:rPr>
        <w:t>....</w:t>
      </w:r>
      <w:r w:rsidR="00BB4618" w:rsidRPr="00BB4618">
        <w:rPr>
          <w:rFonts w:ascii="Times New Roman" w:hAnsi="Times New Roman" w:cs="Times New Roman"/>
          <w:sz w:val="28"/>
          <w:szCs w:val="28"/>
          <w:lang w:eastAsia="ru-RU"/>
        </w:rPr>
        <w:t>5</w:t>
      </w:r>
    </w:p>
    <w:p w:rsidR="00226D96" w:rsidRPr="00A54CD0" w:rsidRDefault="00226D96" w:rsidP="00A963CA">
      <w:pPr>
        <w:shd w:val="clear" w:color="auto" w:fill="FFFFFF"/>
        <w:tabs>
          <w:tab w:val="num" w:pos="142"/>
          <w:tab w:val="left" w:pos="284"/>
        </w:tabs>
        <w:spacing w:after="0" w:line="360" w:lineRule="auto"/>
        <w:ind w:left="360" w:firstLine="349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 xml:space="preserve">Завдання для </w:t>
      </w:r>
      <w:r w:rsidR="00254831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самостійної роботи</w:t>
      </w:r>
    </w:p>
    <w:p w:rsidR="00226D96" w:rsidRPr="00A54CD0" w:rsidRDefault="00226D96" w:rsidP="00A963CA">
      <w:pPr>
        <w:shd w:val="clear" w:color="auto" w:fill="FFFFFF"/>
        <w:tabs>
          <w:tab w:val="num" w:pos="142"/>
          <w:tab w:val="left" w:pos="426"/>
        </w:tabs>
        <w:spacing w:after="0" w:line="360" w:lineRule="auto"/>
        <w:ind w:left="360" w:firstLine="34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Розділ І. Числа і вирази ……………………………</w:t>
      </w:r>
      <w:r w:rsidR="00A963CA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…………………….…</w:t>
      </w:r>
      <w:r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.</w:t>
      </w:r>
      <w:r w:rsidR="00024B15">
        <w:rPr>
          <w:rFonts w:ascii="Times New Roman" w:hAnsi="Times New Roman" w:cs="Times New Roman"/>
          <w:sz w:val="28"/>
          <w:szCs w:val="28"/>
          <w:lang w:val="uk-UA" w:eastAsia="ru-RU"/>
        </w:rPr>
        <w:t>8</w:t>
      </w:r>
    </w:p>
    <w:p w:rsidR="00226D96" w:rsidRPr="00A54CD0" w:rsidRDefault="00226D96" w:rsidP="00A963CA">
      <w:pPr>
        <w:shd w:val="clear" w:color="auto" w:fill="FFFFFF"/>
        <w:tabs>
          <w:tab w:val="num" w:pos="142"/>
          <w:tab w:val="left" w:pos="426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Розділ II. Рівняння і нерівності……..</w:t>
      </w: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………….……</w:t>
      </w:r>
      <w:r w:rsidR="00A963CA">
        <w:rPr>
          <w:rFonts w:ascii="Times New Roman" w:hAnsi="Times New Roman" w:cs="Times New Roman"/>
          <w:sz w:val="28"/>
          <w:szCs w:val="28"/>
          <w:lang w:val="uk-UA" w:eastAsia="ru-RU"/>
        </w:rPr>
        <w:t>……………………</w:t>
      </w:r>
      <w:r w:rsidR="00024B15">
        <w:rPr>
          <w:rFonts w:ascii="Times New Roman" w:hAnsi="Times New Roman" w:cs="Times New Roman"/>
          <w:sz w:val="28"/>
          <w:szCs w:val="28"/>
          <w:lang w:val="uk-UA" w:eastAsia="ru-RU"/>
        </w:rPr>
        <w:t>...18</w:t>
      </w:r>
    </w:p>
    <w:p w:rsidR="00226D96" w:rsidRPr="00A54CD0" w:rsidRDefault="00226D96" w:rsidP="00A963CA">
      <w:pPr>
        <w:shd w:val="clear" w:color="auto" w:fill="FFFFFF"/>
        <w:tabs>
          <w:tab w:val="num" w:pos="142"/>
          <w:tab w:val="left" w:pos="426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Розділ III. Функція……………………………………</w:t>
      </w:r>
      <w:r w:rsidR="00A963CA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………………...…</w:t>
      </w:r>
      <w:r w:rsidR="00024B15">
        <w:rPr>
          <w:rFonts w:ascii="Times New Roman" w:hAnsi="Times New Roman" w:cs="Times New Roman"/>
          <w:bCs/>
          <w:color w:val="000000"/>
          <w:sz w:val="28"/>
          <w:szCs w:val="28"/>
          <w:lang w:val="uk-UA" w:eastAsia="ru-RU"/>
        </w:rPr>
        <w:t>…28</w:t>
      </w:r>
    </w:p>
    <w:p w:rsidR="00226D96" w:rsidRPr="00A54CD0" w:rsidRDefault="00226D96" w:rsidP="00A963CA">
      <w:pPr>
        <w:spacing w:after="0" w:line="360" w:lineRule="auto"/>
        <w:ind w:left="709" w:hanging="76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t>Розділ IV: Елементи комбінаторики. Початки теорії ймовірностей та елементи математичної статистики…………………………………</w:t>
      </w:r>
      <w:r w:rsidR="00A963CA">
        <w:rPr>
          <w:rFonts w:ascii="Times New Roman" w:hAnsi="Times New Roman" w:cs="Times New Roman"/>
          <w:bCs/>
          <w:sz w:val="28"/>
          <w:szCs w:val="28"/>
          <w:lang w:val="uk-UA"/>
        </w:rPr>
        <w:t>…....</w:t>
      </w:r>
      <w:r w:rsidR="00024B15">
        <w:rPr>
          <w:rFonts w:ascii="Times New Roman" w:hAnsi="Times New Roman" w:cs="Times New Roman"/>
          <w:bCs/>
          <w:sz w:val="28"/>
          <w:szCs w:val="28"/>
          <w:lang w:val="uk-UA"/>
        </w:rPr>
        <w:t>...39</w:t>
      </w:r>
    </w:p>
    <w:p w:rsidR="00226D96" w:rsidRPr="00A54CD0" w:rsidRDefault="00226D96" w:rsidP="00A963CA">
      <w:pPr>
        <w:spacing w:after="0" w:line="360" w:lineRule="auto"/>
        <w:ind w:left="709" w:hanging="142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t>Розділ V: Планіметрія.</w:t>
      </w:r>
      <w:r w:rsidRPr="00A54CD0">
        <w:rPr>
          <w:rFonts w:ascii="Times New Roman" w:hAnsi="Times New Roman" w:cs="Times New Roman"/>
          <w:sz w:val="28"/>
          <w:szCs w:val="28"/>
          <w:lang w:val="uk-UA" w:eastAsia="ru-RU"/>
        </w:rPr>
        <w:t>………………………………</w:t>
      </w:r>
      <w:r w:rsidR="00A963CA">
        <w:rPr>
          <w:rFonts w:ascii="Times New Roman" w:hAnsi="Times New Roman" w:cs="Times New Roman"/>
          <w:sz w:val="28"/>
          <w:szCs w:val="28"/>
          <w:lang w:val="uk-UA" w:eastAsia="ru-RU"/>
        </w:rPr>
        <w:t>…………………...…</w:t>
      </w:r>
      <w:r w:rsidR="00024B15">
        <w:rPr>
          <w:rFonts w:ascii="Times New Roman" w:hAnsi="Times New Roman" w:cs="Times New Roman"/>
          <w:sz w:val="28"/>
          <w:szCs w:val="28"/>
          <w:lang w:val="uk-UA" w:eastAsia="ru-RU"/>
        </w:rPr>
        <w:t>...43</w:t>
      </w:r>
    </w:p>
    <w:p w:rsidR="00226D96" w:rsidRPr="00A54CD0" w:rsidRDefault="00226D96" w:rsidP="00A963CA">
      <w:pPr>
        <w:spacing w:after="0" w:line="360" w:lineRule="auto"/>
        <w:ind w:left="709" w:hanging="142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A54CD0">
        <w:rPr>
          <w:rFonts w:ascii="Times New Roman" w:hAnsi="Times New Roman" w:cs="Times New Roman"/>
          <w:bCs/>
          <w:sz w:val="28"/>
          <w:szCs w:val="28"/>
          <w:lang w:val="uk-UA"/>
        </w:rPr>
        <w:t>Розділ VI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: Стереометрія…………………………</w:t>
      </w:r>
      <w:r>
        <w:rPr>
          <w:rFonts w:ascii="Times New Roman" w:hAnsi="Times New Roman" w:cs="Times New Roman"/>
          <w:sz w:val="28"/>
          <w:szCs w:val="28"/>
          <w:lang w:val="uk-UA"/>
        </w:rPr>
        <w:t>…..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A963CA">
        <w:rPr>
          <w:rFonts w:ascii="Times New Roman" w:hAnsi="Times New Roman" w:cs="Times New Roman"/>
          <w:sz w:val="28"/>
          <w:szCs w:val="28"/>
          <w:lang w:val="uk-UA"/>
        </w:rPr>
        <w:t>.....................................</w:t>
      </w:r>
      <w:r w:rsidR="00024B15">
        <w:rPr>
          <w:rFonts w:ascii="Times New Roman" w:hAnsi="Times New Roman" w:cs="Times New Roman"/>
          <w:sz w:val="28"/>
          <w:szCs w:val="28"/>
          <w:lang w:val="uk-UA"/>
        </w:rPr>
        <w:t>56</w:t>
      </w:r>
    </w:p>
    <w:p w:rsidR="00226D96" w:rsidRPr="00A54CD0" w:rsidRDefault="00254831" w:rsidP="00A963CA">
      <w:pPr>
        <w:tabs>
          <w:tab w:val="left" w:pos="426"/>
        </w:tabs>
        <w:spacing w:after="0" w:line="360" w:lineRule="auto"/>
        <w:ind w:left="709" w:hanging="142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sz w:val="28"/>
          <w:szCs w:val="28"/>
          <w:lang w:val="uk-UA" w:eastAsia="ru-RU"/>
        </w:rPr>
        <w:t>Л</w:t>
      </w:r>
      <w:r w:rsidR="00226D96" w:rsidRPr="00A54CD0">
        <w:rPr>
          <w:rFonts w:ascii="Times New Roman" w:hAnsi="Times New Roman" w:cs="Times New Roman"/>
          <w:sz w:val="28"/>
          <w:szCs w:val="28"/>
          <w:lang w:val="uk-UA" w:eastAsia="ru-RU"/>
        </w:rPr>
        <w:t>ітература……………..……</w:t>
      </w:r>
      <w:r>
        <w:rPr>
          <w:rFonts w:ascii="Times New Roman" w:hAnsi="Times New Roman" w:cs="Times New Roman"/>
          <w:sz w:val="28"/>
          <w:szCs w:val="28"/>
          <w:lang w:val="uk-UA" w:eastAsia="ru-RU"/>
        </w:rPr>
        <w:t>…………………</w:t>
      </w:r>
      <w:r w:rsidR="00226D96" w:rsidRPr="00A54CD0">
        <w:rPr>
          <w:rFonts w:ascii="Times New Roman" w:hAnsi="Times New Roman" w:cs="Times New Roman"/>
          <w:sz w:val="28"/>
          <w:szCs w:val="28"/>
          <w:lang w:val="uk-UA" w:eastAsia="ru-RU"/>
        </w:rPr>
        <w:t>……</w:t>
      </w:r>
      <w:r w:rsidR="00226D96">
        <w:rPr>
          <w:rFonts w:ascii="Times New Roman" w:hAnsi="Times New Roman" w:cs="Times New Roman"/>
          <w:sz w:val="28"/>
          <w:szCs w:val="28"/>
          <w:lang w:val="uk-UA" w:eastAsia="ru-RU"/>
        </w:rPr>
        <w:t>.</w:t>
      </w:r>
      <w:r w:rsidR="00226D96" w:rsidRPr="00A54CD0">
        <w:rPr>
          <w:rFonts w:ascii="Times New Roman" w:hAnsi="Times New Roman" w:cs="Times New Roman"/>
          <w:sz w:val="28"/>
          <w:szCs w:val="28"/>
          <w:lang w:val="uk-UA" w:eastAsia="ru-RU"/>
        </w:rPr>
        <w:t>..</w:t>
      </w:r>
      <w:r w:rsidR="00A963CA">
        <w:rPr>
          <w:rFonts w:ascii="Times New Roman" w:hAnsi="Times New Roman" w:cs="Times New Roman"/>
          <w:sz w:val="28"/>
          <w:szCs w:val="28"/>
          <w:lang w:val="uk-UA" w:eastAsia="ru-RU"/>
        </w:rPr>
        <w:t>.....................................</w:t>
      </w:r>
      <w:r w:rsidR="00024B15">
        <w:rPr>
          <w:rFonts w:ascii="Times New Roman" w:hAnsi="Times New Roman" w:cs="Times New Roman"/>
          <w:sz w:val="28"/>
          <w:szCs w:val="28"/>
          <w:lang w:val="uk-UA" w:eastAsia="ru-RU"/>
        </w:rPr>
        <w:t>6</w:t>
      </w:r>
      <w:r w:rsidR="00226D96">
        <w:rPr>
          <w:rFonts w:ascii="Times New Roman" w:hAnsi="Times New Roman" w:cs="Times New Roman"/>
          <w:sz w:val="28"/>
          <w:szCs w:val="28"/>
          <w:lang w:val="uk-UA" w:eastAsia="ru-RU"/>
        </w:rPr>
        <w:t>7</w:t>
      </w:r>
    </w:p>
    <w:p w:rsidR="00226D96" w:rsidRPr="00A54CD0" w:rsidRDefault="00226D96" w:rsidP="00A963CA">
      <w:pPr>
        <w:tabs>
          <w:tab w:val="num" w:pos="142"/>
          <w:tab w:val="left" w:pos="426"/>
        </w:tabs>
        <w:spacing w:after="0" w:line="360" w:lineRule="auto"/>
        <w:ind w:firstLine="349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226D96" w:rsidRPr="00A54CD0" w:rsidRDefault="00226D96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226D96" w:rsidRDefault="00226D96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226D96" w:rsidRDefault="00226D96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226D96" w:rsidRDefault="00226D96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226D96" w:rsidRPr="00A54CD0" w:rsidRDefault="00226D96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226D96" w:rsidRDefault="00226D96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226D96" w:rsidRDefault="00226D96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963CA" w:rsidRPr="00A54CD0" w:rsidRDefault="00A963CA" w:rsidP="00226D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15552F" w:rsidRPr="0015552F" w:rsidRDefault="0015552F" w:rsidP="0015552F">
      <w:pPr>
        <w:overflowPunct w:val="0"/>
        <w:autoSpaceDE w:val="0"/>
        <w:autoSpaceDN w:val="0"/>
        <w:adjustRightInd w:val="0"/>
        <w:spacing w:after="0"/>
        <w:ind w:firstLine="284"/>
        <w:jc w:val="center"/>
        <w:textAlignment w:val="baseline"/>
        <w:rPr>
          <w:rFonts w:ascii="Times New Roman" w:hAnsi="Times New Roman" w:cs="Times New Roman"/>
          <w:b/>
          <w:caps/>
          <w:sz w:val="28"/>
          <w:szCs w:val="28"/>
          <w:lang w:val="uk-UA" w:eastAsia="ru-RU"/>
        </w:rPr>
      </w:pPr>
      <w:r w:rsidRPr="0015552F">
        <w:rPr>
          <w:rFonts w:ascii="Times New Roman" w:hAnsi="Times New Roman" w:cs="Times New Roman"/>
          <w:b/>
          <w:caps/>
          <w:sz w:val="28"/>
          <w:szCs w:val="28"/>
          <w:lang w:val="uk-UA" w:eastAsia="ru-RU"/>
        </w:rPr>
        <w:lastRenderedPageBreak/>
        <w:t xml:space="preserve">Особливості підготовки слухачів </w:t>
      </w:r>
      <w:r w:rsidRPr="0015552F">
        <w:rPr>
          <w:rFonts w:ascii="Times New Roman" w:hAnsi="Times New Roman" w:cs="Times New Roman"/>
          <w:b/>
          <w:bCs/>
          <w:caps/>
          <w:sz w:val="28"/>
          <w:szCs w:val="28"/>
          <w:lang w:val="uk-UA"/>
        </w:rPr>
        <w:t xml:space="preserve">до </w:t>
      </w:r>
      <w:r w:rsidRPr="0015552F">
        <w:rPr>
          <w:rFonts w:ascii="Times New Roman" w:hAnsi="Times New Roman" w:cs="Times New Roman"/>
          <w:b/>
          <w:caps/>
          <w:sz w:val="28"/>
          <w:szCs w:val="28"/>
          <w:lang w:val="uk-UA" w:eastAsia="ru-RU"/>
        </w:rPr>
        <w:t>ЗНО з математики</w:t>
      </w:r>
    </w:p>
    <w:p w:rsidR="0015552F" w:rsidRPr="00D43F06" w:rsidRDefault="0015552F" w:rsidP="0015552F">
      <w:pPr>
        <w:overflowPunct w:val="0"/>
        <w:autoSpaceDE w:val="0"/>
        <w:autoSpaceDN w:val="0"/>
        <w:adjustRightInd w:val="0"/>
        <w:spacing w:after="0"/>
        <w:ind w:firstLine="284"/>
        <w:jc w:val="center"/>
        <w:textAlignment w:val="baseline"/>
        <w:rPr>
          <w:rFonts w:ascii="Times New Roman" w:hAnsi="Times New Roman" w:cs="Times New Roman"/>
          <w:b/>
          <w:sz w:val="28"/>
          <w:szCs w:val="28"/>
          <w:lang w:val="uk-UA" w:eastAsia="ru-RU"/>
        </w:rPr>
      </w:pPr>
    </w:p>
    <w:p w:rsidR="0015552F" w:rsidRPr="00D43F06" w:rsidRDefault="0015552F" w:rsidP="0015552F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D43F06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Для успішної підготовки до зовнішнього незалежного оцінювання необхідно підібрати комплект навчальних засобів: шкільні підручники, довідники, збірники тестових завдань та інші посібники. Користуватись варто тільки тими підручниками, посібниками та збірниками, що рекомендовані МОН України та УЦОЯО. </w:t>
      </w:r>
    </w:p>
    <w:p w:rsidR="0015552F" w:rsidRPr="00D43F06" w:rsidRDefault="0015552F" w:rsidP="0015552F">
      <w:pPr>
        <w:shd w:val="clear" w:color="auto" w:fill="FFFFFF"/>
        <w:spacing w:after="0"/>
        <w:ind w:firstLine="567"/>
        <w:jc w:val="both"/>
        <w:textAlignment w:val="baseline"/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uk-UA" w:eastAsia="ru-RU"/>
        </w:rPr>
      </w:pPr>
      <w:r w:rsidRPr="00D43F06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uk-UA" w:eastAsia="ru-RU"/>
        </w:rPr>
        <w:t xml:space="preserve">Математику потрібно повторювати з сьомого класу, щоб залатати дірки у базових знаннях і виконати </w:t>
      </w:r>
      <w:hyperlink r:id="rId8" w:history="1">
        <w:r w:rsidRPr="00D43F06">
          <w:rPr>
            <w:rFonts w:ascii="Times New Roman" w:hAnsi="Times New Roman" w:cs="Times New Roman"/>
            <w:sz w:val="28"/>
            <w:szCs w:val="28"/>
            <w:bdr w:val="none" w:sz="0" w:space="0" w:color="auto" w:frame="1"/>
            <w:lang w:val="uk-UA" w:eastAsia="ru-RU"/>
          </w:rPr>
          <w:t>тести базового рівня.</w:t>
        </w:r>
      </w:hyperlink>
      <w:r w:rsidRPr="00D43F06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uk-UA" w:eastAsia="ru-RU"/>
        </w:rPr>
        <w:t xml:space="preserve"> Потім можна переходити до більш складних розділів. Щоб успішно скласти ЗНО, потрібне комплексне розуміння математики. Спочатку радимо проходити весь матеріал по блоках, а потім вже тренуватися вирішувати тестові завдання. </w:t>
      </w:r>
    </w:p>
    <w:p w:rsidR="0015552F" w:rsidRPr="00D43F06" w:rsidRDefault="0015552F" w:rsidP="0015552F">
      <w:pPr>
        <w:shd w:val="clear" w:color="auto" w:fill="FFFFFF"/>
        <w:spacing w:after="0"/>
        <w:ind w:firstLine="567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D43F06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uk-UA" w:eastAsia="ru-RU"/>
        </w:rPr>
        <w:t>Одна з найбільш складних тем – тригонометрія. У ній близько 40 формул, які потрібно не тільки знати, а й уміти використовувати.</w:t>
      </w:r>
    </w:p>
    <w:p w:rsidR="0015552F" w:rsidRPr="00D43F06" w:rsidRDefault="0015552F" w:rsidP="0015552F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pacing w:val="3"/>
          <w:sz w:val="28"/>
          <w:szCs w:val="28"/>
          <w:lang w:val="uk-UA" w:eastAsia="ru-RU"/>
        </w:rPr>
      </w:pPr>
      <w:r w:rsidRPr="00D43F06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uk-UA" w:eastAsia="ru-RU"/>
        </w:rPr>
        <w:t xml:space="preserve">Надзвичайно важливо вивчити формули. </w:t>
      </w:r>
      <w:r w:rsidRPr="00D43F06">
        <w:rPr>
          <w:rFonts w:ascii="Times New Roman" w:hAnsi="Times New Roman" w:cs="Times New Roman"/>
          <w:spacing w:val="3"/>
          <w:sz w:val="28"/>
          <w:szCs w:val="28"/>
          <w:lang w:val="uk-UA" w:eastAsia="ru-RU"/>
        </w:rPr>
        <w:t>Виробляти навички усного рахунку, бо існує заборона використання калькулятора.</w:t>
      </w:r>
    </w:p>
    <w:p w:rsidR="0015552F" w:rsidRPr="00D43F06" w:rsidRDefault="004E3A88" w:rsidP="0015552F">
      <w:pPr>
        <w:shd w:val="clear" w:color="auto" w:fill="FFFFFF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uk-UA"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Прямоугольник 354" o:spid="_x0000_s1038" style="position:absolute;left:0;text-align:left;margin-left:3in;margin-top:705.6pt;width:36pt;height:27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" stroked="f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rect id="Прямоугольник 353" o:spid="_x0000_s1039" style="position:absolute;left:0;text-align:left;margin-left:3in;margin-top:747pt;width:36pt;height:27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" stroked="f"/>
        </w:pict>
      </w:r>
      <w:r w:rsidR="0015552F" w:rsidRPr="00D43F06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uk-UA" w:eastAsia="ru-RU"/>
        </w:rPr>
        <w:t xml:space="preserve">У процесі підготовки потрібно  </w:t>
      </w:r>
      <w:hyperlink r:id="rId9" w:history="1">
        <w:r w:rsidR="0015552F" w:rsidRPr="00D43F06">
          <w:rPr>
            <w:rFonts w:ascii="Times New Roman" w:hAnsi="Times New Roman" w:cs="Times New Roman"/>
            <w:sz w:val="28"/>
            <w:szCs w:val="28"/>
            <w:bdr w:val="none" w:sz="0" w:space="0" w:color="auto" w:frame="1"/>
            <w:lang w:val="uk-UA" w:eastAsia="ru-RU"/>
          </w:rPr>
          <w:t>тренуватися на тестах</w:t>
        </w:r>
      </w:hyperlink>
      <w:r w:rsidR="0015552F" w:rsidRPr="00D43F06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uk-UA" w:eastAsia="ru-RU"/>
        </w:rPr>
        <w:t xml:space="preserve">, щоб звикнути до формату іспиту ЗНО та </w:t>
      </w:r>
      <w:r w:rsidR="0015552F" w:rsidRPr="00D43F06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вибирати свою стратегію їх вирішення. </w:t>
      </w:r>
      <w:r w:rsidR="0015552F" w:rsidRPr="00D43F06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uk-UA" w:eastAsia="ru-RU"/>
        </w:rPr>
        <w:t>І обов'язково засікати час: щоб встигнути заробити якомога більше балів.</w:t>
      </w:r>
    </w:p>
    <w:p w:rsidR="0015552F" w:rsidRPr="00D43F06" w:rsidRDefault="0015552F" w:rsidP="0015552F">
      <w:pPr>
        <w:widowControl w:val="0"/>
        <w:shd w:val="clear" w:color="auto" w:fill="FFFFFF"/>
        <w:tabs>
          <w:tab w:val="left" w:pos="720"/>
        </w:tabs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D43F06">
        <w:rPr>
          <w:rFonts w:ascii="Times New Roman" w:hAnsi="Times New Roman" w:cs="Times New Roman"/>
          <w:spacing w:val="3"/>
          <w:sz w:val="28"/>
          <w:szCs w:val="28"/>
          <w:lang w:val="uk-UA" w:eastAsia="ru-RU"/>
        </w:rPr>
        <w:t xml:space="preserve">Звертати увагу на формальну сторону заповнення бланків. </w:t>
      </w:r>
      <w:r w:rsidRPr="00D43F06">
        <w:rPr>
          <w:rFonts w:ascii="Times New Roman" w:hAnsi="Times New Roman" w:cs="Times New Roman"/>
          <w:sz w:val="28"/>
          <w:szCs w:val="28"/>
          <w:lang w:val="uk-UA" w:eastAsia="ru-RU"/>
        </w:rPr>
        <w:t>Дуже уважно читайте всі варіанти відповіді. Як правило, дві з чотирьох повинні відпасти одразу, а далі шукайте з-поміж двох, що лишились, найбільш ймовірно правильну.</w:t>
      </w:r>
    </w:p>
    <w:p w:rsidR="0015552F" w:rsidRPr="00D43F06" w:rsidRDefault="0015552F" w:rsidP="0015552F">
      <w:pPr>
        <w:shd w:val="clear" w:color="auto" w:fill="FFFFFF"/>
        <w:spacing w:after="0"/>
        <w:ind w:firstLine="567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D43F06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uk-UA" w:eastAsia="ru-RU"/>
        </w:rPr>
        <w:t xml:space="preserve">Тести ЗНО різноманітні, є багато завдань на перетині тем, тож Вам знадобиться кмітливість і винахідливість. </w:t>
      </w:r>
    </w:p>
    <w:p w:rsidR="0015552F" w:rsidRPr="00D43F06" w:rsidRDefault="0015552F" w:rsidP="0015552F">
      <w:pPr>
        <w:spacing w:after="0"/>
        <w:ind w:firstLine="567"/>
        <w:jc w:val="both"/>
        <w:rPr>
          <w:rFonts w:ascii="Times New Roman" w:hAnsi="Times New Roman" w:cs="Times New Roman"/>
          <w:spacing w:val="3"/>
          <w:sz w:val="28"/>
          <w:szCs w:val="28"/>
          <w:lang w:val="uk-UA" w:eastAsia="ru-RU"/>
        </w:rPr>
      </w:pPr>
      <w:r w:rsidRPr="00D43F06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Найскладнішим, як показав попередній досвід, є виконання завдання відкритої форми з розгорнутою відповіддю. </w:t>
      </w:r>
      <w:r w:rsidRPr="00D43F06">
        <w:rPr>
          <w:rFonts w:ascii="Times New Roman" w:hAnsi="Times New Roman" w:cs="Times New Roman"/>
          <w:spacing w:val="3"/>
          <w:sz w:val="28"/>
          <w:szCs w:val="28"/>
          <w:lang w:val="uk-UA" w:eastAsia="ru-RU"/>
        </w:rPr>
        <w:t>При розв’язуванні завдань відкритої форми важливо обґрунтування ходу дій. Кожний суттєвий крок має бути записаний, пояснений з посиланням на математичні факти. Окремі дії повинні логічно іти одна за одною. Рисунки повинні бути чіткими і мати обґрунтування побудови окремих додаткових елементів (при їх потребі). Правила побудови рисунків мають бути дотримані (паралельність, невидимі лінії і т.д.)</w:t>
      </w:r>
    </w:p>
    <w:p w:rsidR="00226D96" w:rsidRDefault="00226D96" w:rsidP="00A963CA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15552F" w:rsidRDefault="0015552F" w:rsidP="00A963CA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15552F" w:rsidRDefault="0015552F" w:rsidP="00A963CA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15552F" w:rsidRDefault="0015552F" w:rsidP="00A963CA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15552F" w:rsidRDefault="0015552F" w:rsidP="00A963CA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15552F" w:rsidRPr="00A54CD0" w:rsidRDefault="0015552F" w:rsidP="00A963CA">
      <w:pPr>
        <w:overflowPunct w:val="0"/>
        <w:autoSpaceDE w:val="0"/>
        <w:autoSpaceDN w:val="0"/>
        <w:adjustRightInd w:val="0"/>
        <w:spacing w:after="0" w:line="36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</w:p>
    <w:p w:rsidR="00A963CA" w:rsidRDefault="004E3A88" w:rsidP="00EB23CA">
      <w:pPr>
        <w:spacing w:after="0"/>
        <w:ind w:firstLine="567"/>
        <w:jc w:val="center"/>
        <w:rPr>
          <w:rFonts w:ascii="Times New Roman" w:hAnsi="Times New Roman" w:cs="Times New Roman"/>
          <w:b/>
          <w:caps/>
          <w:sz w:val="24"/>
          <w:szCs w:val="24"/>
          <w:lang w:val="uk-UA" w:eastAsia="ru-RU"/>
        </w:rPr>
      </w:pPr>
      <w:r>
        <w:rPr>
          <w:noProof/>
          <w:lang w:eastAsia="ru-RU"/>
        </w:rPr>
        <w:lastRenderedPageBreak/>
        <w:pict>
          <v:rect id="_x0000_s1028" style="position:absolute;left:0;text-align:left;margin-left:3in;margin-top:705.6pt;width:36pt;height:27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" stroked="f"/>
        </w:pict>
      </w:r>
      <w:r>
        <w:rPr>
          <w:noProof/>
          <w:lang w:eastAsia="ru-RU"/>
        </w:rPr>
        <w:pict>
          <v:rect id="_x0000_s1029" style="position:absolute;left:0;text-align:left;margin-left:3in;margin-top:747pt;width:36pt;height:27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" stroked="f"/>
        </w:pict>
      </w:r>
      <w:r w:rsidR="00226D96" w:rsidRPr="00A54CD0">
        <w:rPr>
          <w:rFonts w:ascii="Times New Roman" w:hAnsi="Times New Roman" w:cs="Times New Roman"/>
          <w:b/>
          <w:caps/>
          <w:sz w:val="24"/>
          <w:szCs w:val="24"/>
          <w:lang w:val="uk-UA" w:eastAsia="ru-RU"/>
        </w:rPr>
        <w:t xml:space="preserve">Методичні рекомендації щодо </w:t>
      </w:r>
      <w:r w:rsidR="00226D96">
        <w:rPr>
          <w:rFonts w:ascii="Times New Roman" w:hAnsi="Times New Roman" w:cs="Times New Roman"/>
          <w:b/>
          <w:caps/>
          <w:sz w:val="24"/>
          <w:szCs w:val="24"/>
          <w:lang w:val="uk-UA" w:eastAsia="ru-RU"/>
        </w:rPr>
        <w:t>роз</w:t>
      </w:r>
      <w:r w:rsidR="00226D96" w:rsidRPr="00943EEB">
        <w:rPr>
          <w:rFonts w:ascii="Times New Roman" w:hAnsi="Times New Roman" w:cs="Times New Roman"/>
          <w:b/>
          <w:caps/>
          <w:sz w:val="24"/>
          <w:szCs w:val="24"/>
          <w:lang w:eastAsia="ru-RU"/>
        </w:rPr>
        <w:t>’</w:t>
      </w:r>
      <w:r w:rsidR="00226D96">
        <w:rPr>
          <w:rFonts w:ascii="Times New Roman" w:hAnsi="Times New Roman" w:cs="Times New Roman"/>
          <w:b/>
          <w:caps/>
          <w:sz w:val="24"/>
          <w:szCs w:val="24"/>
          <w:lang w:val="uk-UA" w:eastAsia="ru-RU"/>
        </w:rPr>
        <w:t xml:space="preserve">вязування завдань </w:t>
      </w:r>
    </w:p>
    <w:p w:rsidR="00226D96" w:rsidRPr="00A54CD0" w:rsidRDefault="00226D96" w:rsidP="00EB23CA">
      <w:pPr>
        <w:spacing w:after="120"/>
        <w:ind w:firstLine="567"/>
        <w:jc w:val="center"/>
        <w:rPr>
          <w:rFonts w:ascii="Times New Roman" w:hAnsi="Times New Roman" w:cs="Times New Roman"/>
          <w:b/>
          <w:bCs/>
          <w:szCs w:val="20"/>
          <w:lang w:val="uk-UA"/>
        </w:rPr>
      </w:pPr>
      <w:r>
        <w:rPr>
          <w:rFonts w:ascii="Times New Roman" w:hAnsi="Times New Roman" w:cs="Times New Roman"/>
          <w:b/>
          <w:caps/>
          <w:sz w:val="24"/>
          <w:szCs w:val="24"/>
          <w:lang w:val="uk-UA" w:eastAsia="ru-RU"/>
        </w:rPr>
        <w:t>формату зно</w:t>
      </w:r>
    </w:p>
    <w:p w:rsidR="006E7E88" w:rsidRDefault="00226D96" w:rsidP="00EB23CA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sz w:val="28"/>
          <w:szCs w:val="28"/>
          <w:lang w:val="uk-UA"/>
        </w:rPr>
        <w:t>1. Завдання з вибором однієї правильної відповіді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До кожного з таких завдань пропонується 5 варіантів відповідей, серед яких лише одна є правильною. Із запропонованих відповідей слід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вибрати правильну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За виконання кожного із таких завдань можна отримати 0 балів або 1 бал.</w:t>
      </w: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sz w:val="28"/>
          <w:szCs w:val="28"/>
          <w:lang w:val="uk-UA"/>
        </w:rPr>
        <w:t>Приклад 1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.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Обчисліть: </w:t>
      </w:r>
      <w:r w:rsidRPr="00A54CD0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9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9.5pt" o:ole="">
            <v:imagedata r:id="rId10" o:title=""/>
          </v:shape>
          <o:OLEObject Type="Embed" ProgID="Equation.DSMT4" ShapeID="_x0000_i1025" DrawAspect="Content" ObjectID="_1664349956" r:id="rId11"/>
        </w:objec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0"/>
        <w:gridCol w:w="1280"/>
        <w:gridCol w:w="1407"/>
        <w:gridCol w:w="1202"/>
        <w:gridCol w:w="1344"/>
      </w:tblGrid>
      <w:tr w:rsidR="00226D96" w:rsidRPr="00A54CD0" w:rsidTr="00A963CA">
        <w:trPr>
          <w:trHeight w:val="366"/>
        </w:trPr>
        <w:tc>
          <w:tcPr>
            <w:tcW w:w="1280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А</w:t>
            </w:r>
          </w:p>
        </w:tc>
        <w:tc>
          <w:tcPr>
            <w:tcW w:w="1280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Б</w:t>
            </w:r>
          </w:p>
        </w:tc>
        <w:tc>
          <w:tcPr>
            <w:tcW w:w="1407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В</w:t>
            </w:r>
          </w:p>
        </w:tc>
        <w:tc>
          <w:tcPr>
            <w:tcW w:w="1202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Г</w:t>
            </w:r>
          </w:p>
        </w:tc>
        <w:tc>
          <w:tcPr>
            <w:tcW w:w="1344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Д</w:t>
            </w:r>
          </w:p>
        </w:tc>
      </w:tr>
      <w:tr w:rsidR="00226D96" w:rsidRPr="00A54CD0" w:rsidTr="00A963CA">
        <w:trPr>
          <w:trHeight w:val="274"/>
        </w:trPr>
        <w:tc>
          <w:tcPr>
            <w:tcW w:w="1280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8</w:t>
            </w:r>
          </w:p>
        </w:tc>
        <w:tc>
          <w:tcPr>
            <w:tcW w:w="1280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2</w:t>
            </w:r>
          </w:p>
        </w:tc>
        <w:tc>
          <w:tcPr>
            <w:tcW w:w="1407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08</w:t>
            </w:r>
          </w:p>
        </w:tc>
        <w:tc>
          <w:tcPr>
            <w:tcW w:w="1202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344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08</w:t>
            </w:r>
          </w:p>
        </w:tc>
      </w:tr>
    </w:tbl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>Розв’язання.</w:t>
      </w:r>
      <w:r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Оскільки  64 = 3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і 0,008 = 0,2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A54CD0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480" w:dyaOrig="340">
          <v:shape id="_x0000_i1026" type="#_x0000_t75" style="width:217.5pt;height:20.25pt" o:ole="">
            <v:imagedata r:id="rId12" o:title=""/>
          </v:shape>
          <o:OLEObject Type="Embed" ProgID="Equation.DSMT4" ShapeID="_x0000_i1026" DrawAspect="Content" ObjectID="_1664349957" r:id="rId13"/>
        </w:objec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>Отже, правильна відповідь А.</w:t>
      </w:r>
    </w:p>
    <w:tbl>
      <w:tblPr>
        <w:tblStyle w:val="ad"/>
        <w:tblW w:w="72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3416"/>
      </w:tblGrid>
      <w:tr w:rsidR="00226D96" w:rsidRPr="00A54CD0" w:rsidTr="00A963CA">
        <w:trPr>
          <w:trHeight w:val="2865"/>
        </w:trPr>
        <w:tc>
          <w:tcPr>
            <w:tcW w:w="3794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sz w:val="28"/>
                <w:szCs w:val="28"/>
                <w:lang w:val="uk-UA"/>
              </w:rPr>
              <w:t>Приклад 2.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На рисунку зображено графіки функцій </w:t>
            </w:r>
            <w:r w:rsidRPr="00A54CD0">
              <w:rPr>
                <w:rFonts w:ascii="Times New Roman" w:hAnsi="Times New Roman" w:cs="Times New Roman"/>
                <w:position w:val="-10"/>
                <w:sz w:val="28"/>
                <w:szCs w:val="28"/>
                <w:lang w:val="uk-UA"/>
              </w:rPr>
              <w:object w:dxaOrig="940" w:dyaOrig="340">
                <v:shape id="_x0000_i1027" type="#_x0000_t75" style="width:54.75pt;height:19.5pt" o:ole="">
                  <v:imagedata r:id="rId14" o:title=""/>
                </v:shape>
                <o:OLEObject Type="Embed" ProgID="Equation.DSMT4" ShapeID="_x0000_i1027" DrawAspect="Content" ObjectID="_1664349958" r:id="rId15"/>
              </w:objec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y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=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x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− 3. Укажіть проміжок, на якому виконується нерівність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position w:val="-6"/>
                <w:sz w:val="28"/>
                <w:szCs w:val="28"/>
                <w:lang w:val="uk-UA"/>
              </w:rPr>
              <w:object w:dxaOrig="1219" w:dyaOrig="300">
                <v:shape id="_x0000_i1028" type="#_x0000_t75" style="width:72.75pt;height:18pt" o:ole="">
                  <v:imagedata r:id="rId16" o:title=""/>
                </v:shape>
                <o:OLEObject Type="Embed" ProgID="Equation.DSMT4" ShapeID="_x0000_i1028" DrawAspect="Content" ObjectID="_1664349959" r:id="rId17"/>
              </w:objec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416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73025</wp:posOffset>
                  </wp:positionH>
                  <wp:positionV relativeFrom="paragraph">
                    <wp:posOffset>47625</wp:posOffset>
                  </wp:positionV>
                  <wp:extent cx="2006600" cy="1486535"/>
                  <wp:effectExtent l="19050" t="0" r="0" b="0"/>
                  <wp:wrapSquare wrapText="bothSides"/>
                  <wp:docPr id="6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6600" cy="1486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tbl>
      <w:tblPr>
        <w:tblW w:w="75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3"/>
        <w:gridCol w:w="2158"/>
        <w:gridCol w:w="1559"/>
        <w:gridCol w:w="1417"/>
        <w:gridCol w:w="1353"/>
      </w:tblGrid>
      <w:tr w:rsidR="00226D96" w:rsidRPr="00A54CD0" w:rsidTr="006E7E88">
        <w:trPr>
          <w:trHeight w:val="471"/>
        </w:trPr>
        <w:tc>
          <w:tcPr>
            <w:tcW w:w="1103" w:type="dxa"/>
            <w:vAlign w:val="center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А</w:t>
            </w:r>
          </w:p>
        </w:tc>
        <w:tc>
          <w:tcPr>
            <w:tcW w:w="2158" w:type="dxa"/>
            <w:vAlign w:val="center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Б</w:t>
            </w:r>
          </w:p>
        </w:tc>
        <w:tc>
          <w:tcPr>
            <w:tcW w:w="1559" w:type="dxa"/>
            <w:vAlign w:val="center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В</w:t>
            </w:r>
          </w:p>
        </w:tc>
        <w:tc>
          <w:tcPr>
            <w:tcW w:w="1417" w:type="dxa"/>
            <w:vAlign w:val="center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left="-716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Г</w:t>
            </w:r>
          </w:p>
        </w:tc>
        <w:tc>
          <w:tcPr>
            <w:tcW w:w="1353" w:type="dxa"/>
            <w:vAlign w:val="center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>Д</w:t>
            </w:r>
          </w:p>
        </w:tc>
      </w:tr>
      <w:tr w:rsidR="00226D96" w:rsidRPr="00A54CD0" w:rsidTr="006E7E88">
        <w:trPr>
          <w:trHeight w:val="417"/>
        </w:trPr>
        <w:tc>
          <w:tcPr>
            <w:tcW w:w="1103" w:type="dxa"/>
            <w:vAlign w:val="center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−∞;6)</w:t>
            </w:r>
          </w:p>
        </w:tc>
        <w:tc>
          <w:tcPr>
            <w:tcW w:w="2158" w:type="dxa"/>
            <w:vAlign w:val="center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[−3;6)</w:t>
            </w:r>
          </w:p>
        </w:tc>
        <w:tc>
          <w:tcPr>
            <w:tcW w:w="1559" w:type="dxa"/>
            <w:vAlign w:val="center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[−3;6]</w:t>
            </w:r>
          </w:p>
        </w:tc>
        <w:tc>
          <w:tcPr>
            <w:tcW w:w="1417" w:type="dxa"/>
            <w:vAlign w:val="center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6;+∞)</w:t>
            </w:r>
          </w:p>
        </w:tc>
        <w:tc>
          <w:tcPr>
            <w:tcW w:w="1353" w:type="dxa"/>
            <w:vAlign w:val="center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left="-3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[6;+∞)</w:t>
            </w:r>
          </w:p>
        </w:tc>
      </w:tr>
    </w:tbl>
    <w:p w:rsidR="006E7E88" w:rsidRDefault="006E7E88" w:rsidP="00226D9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</w:pP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>Розв’язання.</w:t>
      </w:r>
      <w:r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Для функцій </w:t>
      </w:r>
      <w:r w:rsidRPr="00A54CD0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19" w:dyaOrig="340">
          <v:shape id="_x0000_i1029" type="#_x0000_t75" style="width:60pt;height:17.25pt" o:ole="">
            <v:imagedata r:id="rId19" o:title=""/>
          </v:shape>
          <o:OLEObject Type="Embed" ProgID="Equation.DSMT4" ShapeID="_x0000_i1029" DrawAspect="Content" ObjectID="_1664349960" r:id="rId20"/>
        </w:objec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g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−3, що задані графіками, нерівність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f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 &lt;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g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виконуватиметься для тих і тільки для тих значень аргументу, для яких графік функції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f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розташований нижче, ніж графік функції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g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. Аналізуючи задані графіки, бачимо, що це буде при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CE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(6;+∞). Але задана нерівність не є строгою, тому її задовольнятимуть і ті значення аргументу, при яких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f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g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, тобто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x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= 6 . Таким чином, нерівність </w:t>
      </w:r>
      <w:r w:rsidRPr="00A54CD0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19" w:dyaOrig="300">
          <v:shape id="_x0000_i1030" type="#_x0000_t75" style="width:60pt;height:15pt" o:ole="">
            <v:imagedata r:id="rId16" o:title=""/>
          </v:shape>
          <o:OLEObject Type="Embed" ProgID="Equation.DSMT4" ShapeID="_x0000_i1030" DrawAspect="Content" ObjectID="_1664349961" r:id="rId21"/>
        </w:objec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виконуватиметься для всіх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CE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[6;+∞). Отже, правильна відповідь Д</w:t>
      </w:r>
    </w:p>
    <w:p w:rsidR="00226D96" w:rsidRDefault="00226D96" w:rsidP="00EB23CA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bCs/>
          <w:i/>
          <w:sz w:val="28"/>
          <w:szCs w:val="28"/>
          <w:lang w:val="uk-UA"/>
        </w:rPr>
      </w:pP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 w:cs="Times New Roman"/>
          <w:b/>
          <w:bCs/>
          <w:i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bCs/>
          <w:i/>
          <w:sz w:val="28"/>
          <w:szCs w:val="28"/>
          <w:lang w:val="uk-UA"/>
        </w:rPr>
        <w:t>2. Завдання на встановлення відповідності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До кожного завдання у двох колонках подано інформацію, яку позначено цифрами (ліворуч) і буквами (праворуч). Виконуючи завдання, необхідно встановити відповідність інформації, позначеної цифрами і буквами (утворити логічні пари). За кожну правильно позначену логічну пару слухач отримує 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1 бал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. Отже, максимальна кількість балів за повністю правильно виконане завдання становить 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4 бали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Приклад 3.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Установіть відповідність між заданими виразами (1–4) та виразами, що їм тотожно дорівнюють (А–Д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34"/>
        <w:gridCol w:w="1067"/>
        <w:gridCol w:w="1167"/>
        <w:gridCol w:w="2135"/>
        <w:gridCol w:w="99"/>
      </w:tblGrid>
      <w:tr w:rsidR="00226D96" w:rsidRPr="00887EA7" w:rsidTr="00A963CA">
        <w:trPr>
          <w:gridAfter w:val="1"/>
          <w:wAfter w:w="99" w:type="dxa"/>
          <w:trHeight w:val="1551"/>
        </w:trPr>
        <w:tc>
          <w:tcPr>
            <w:tcW w:w="330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1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 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−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2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−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(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+ 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3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− 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4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(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+ 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(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−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330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hanging="4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А 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−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hanging="4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Б 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 xml:space="preserve">2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− 2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b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+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hanging="4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В 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 xml:space="preserve">2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+ 8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b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− 3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hanging="40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Г 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 xml:space="preserve">2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− 6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b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+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hanging="4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Д  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 xml:space="preserve">2 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− 6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ab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+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</w:p>
        </w:tc>
      </w:tr>
      <w:tr w:rsidR="00226D96" w:rsidRPr="00887EA7" w:rsidTr="00A963CA">
        <w:trPr>
          <w:trHeight w:val="83"/>
        </w:trPr>
        <w:tc>
          <w:tcPr>
            <w:tcW w:w="2234" w:type="dxa"/>
            <w:tcBorders>
              <w:top w:val="nil"/>
              <w:left w:val="nil"/>
              <w:bottom w:val="nil"/>
              <w:right w:val="nil"/>
            </w:tcBorders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22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22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</w:tr>
    </w:tbl>
    <w:p w:rsidR="00226D96" w:rsidRPr="00A54CD0" w:rsidRDefault="00226D96" w:rsidP="00EB23C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>Розв’язання.</w:t>
      </w:r>
      <w:r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Перетворюючи вираз, який позначено цифрою 1: </w:t>
      </w:r>
      <w:r w:rsidRPr="00A54CD0">
        <w:rPr>
          <w:rFonts w:ascii="Times New Roman" w:hAnsi="Times New Roman" w:cs="Times New Roman"/>
          <w:color w:val="000000"/>
          <w:sz w:val="28"/>
          <w:szCs w:val="28"/>
          <w:lang w:val="uk-UA"/>
        </w:rPr>
        <w:t>( 3</w:t>
      </w:r>
      <w:r w:rsidRPr="00A54CD0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a </w:t>
      </w:r>
      <w:r w:rsidRPr="00A54CD0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− </w:t>
      </w:r>
      <w:r w:rsidRPr="00A54CD0">
        <w:rPr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color w:val="000000"/>
          <w:sz w:val="28"/>
          <w:szCs w:val="28"/>
          <w:lang w:val="uk-UA"/>
        </w:rPr>
        <w:t>)</w:t>
      </w:r>
      <w:r w:rsidRPr="00A54CD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/>
        </w:rPr>
        <w:t xml:space="preserve">2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= 9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− 6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b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+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, — одержуємо вираз, який позначено буквою Г. Отже, цифрі 1 у лівій колонці відповідає буква Г у правій колонці, тобто позначку слід поставити на перетині відповідних рядків – цифри 1 і колонки з буквою Г   Аналогічно, використовуючи відповідні формули, одержуємо: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>2. (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−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+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 = 9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−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, отже, цифрі 2 відповідає буква А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;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>3. 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−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− 6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b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+ 9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= 9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− 6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b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+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, отже, цифрі 3 відповідає буква Д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;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>4. 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+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(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−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 =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−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+ 9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b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−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=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+ 8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ab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− 3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, отже, цифрі 4 відповідає буква В.</w:t>
      </w:r>
    </w:p>
    <w:tbl>
      <w:tblPr>
        <w:tblStyle w:val="ad"/>
        <w:tblW w:w="705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19"/>
        <w:gridCol w:w="2835"/>
      </w:tblGrid>
      <w:tr w:rsidR="00226D96" w:rsidRPr="00A54CD0" w:rsidTr="00A963CA">
        <w:tc>
          <w:tcPr>
            <w:tcW w:w="4219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Зауваження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. Слід враховувати, що в правій колонці букв на одну більше, ніж цифр в лівій колонці, тому в усіх таких завданнях одна буква залишається не позначеною (у наведеному прикладі це буква Б).</w:t>
            </w:r>
          </w:p>
        </w:tc>
        <w:tc>
          <w:tcPr>
            <w:tcW w:w="2835" w:type="dxa"/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ind w:left="176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66370</wp:posOffset>
                  </wp:positionH>
                  <wp:positionV relativeFrom="paragraph">
                    <wp:posOffset>92075</wp:posOffset>
                  </wp:positionV>
                  <wp:extent cx="1795780" cy="1315720"/>
                  <wp:effectExtent l="19050" t="0" r="0" b="0"/>
                  <wp:wrapSquare wrapText="bothSides"/>
                  <wp:docPr id="7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5780" cy="1315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226D96" w:rsidRDefault="00226D96" w:rsidP="00226D9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sz w:val="28"/>
          <w:szCs w:val="28"/>
          <w:lang w:val="uk-UA"/>
        </w:rPr>
        <w:t>Приклад 4.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На рисунку зображено куб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CD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D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. Установіть відповідність між заданими кутами (1–4) та їхніми градусними мірами (А–Д). </w:t>
      </w:r>
    </w:p>
    <w:tbl>
      <w:tblPr>
        <w:tblW w:w="10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2688"/>
        <w:gridCol w:w="3092"/>
      </w:tblGrid>
      <w:tr w:rsidR="00226D96" w:rsidRPr="00A54CD0" w:rsidTr="00A963CA">
        <w:tc>
          <w:tcPr>
            <w:tcW w:w="4503" w:type="dxa"/>
            <w:tcBorders>
              <w:top w:val="nil"/>
              <w:left w:val="nil"/>
              <w:bottom w:val="nil"/>
              <w:right w:val="nil"/>
            </w:tcBorders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1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ут між прямими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DD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A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2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ут між прямими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DС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і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С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3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ут між прямими 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АD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і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B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С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4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Кут між прямими 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А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 xml:space="preserve">В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і </w:t>
            </w:r>
            <w:r w:rsidRPr="00A54CD0">
              <w:rPr>
                <w:rFonts w:ascii="Times New Roman" w:hAnsi="Times New Roman" w:cs="Times New Roman"/>
                <w:i/>
                <w:iCs/>
                <w:sz w:val="28"/>
                <w:szCs w:val="28"/>
                <w:lang w:val="uk-UA"/>
              </w:rPr>
              <w:t>DС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</w:p>
        </w:tc>
        <w:tc>
          <w:tcPr>
            <w:tcW w:w="2688" w:type="dxa"/>
            <w:tcBorders>
              <w:top w:val="nil"/>
              <w:left w:val="nil"/>
              <w:bottom w:val="nil"/>
              <w:right w:val="nil"/>
            </w:tcBorders>
          </w:tcPr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firstLine="1026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А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°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firstLine="1026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Б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°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firstLine="1026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В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5°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firstLine="1026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Г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°</w:t>
            </w:r>
          </w:p>
          <w:p w:rsidR="00226D96" w:rsidRPr="00A54CD0" w:rsidRDefault="00226D96" w:rsidP="00A963CA">
            <w:pPr>
              <w:autoSpaceDE w:val="0"/>
              <w:autoSpaceDN w:val="0"/>
              <w:adjustRightInd w:val="0"/>
              <w:spacing w:after="0" w:line="240" w:lineRule="auto"/>
              <w:ind w:left="1559" w:hanging="533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54CD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  <w:t xml:space="preserve">Д </w:t>
            </w:r>
            <w:r w:rsidRPr="00A54CD0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°</w:t>
            </w:r>
          </w:p>
        </w:tc>
        <w:tc>
          <w:tcPr>
            <w:tcW w:w="3092" w:type="dxa"/>
            <w:tcBorders>
              <w:top w:val="nil"/>
              <w:left w:val="nil"/>
              <w:bottom w:val="nil"/>
              <w:right w:val="nil"/>
            </w:tcBorders>
          </w:tcPr>
          <w:p w:rsidR="00226D96" w:rsidRPr="00A54CD0" w:rsidRDefault="00A963CA" w:rsidP="00A963CA">
            <w:pPr>
              <w:autoSpaceDE w:val="0"/>
              <w:autoSpaceDN w:val="0"/>
              <w:adjustRightInd w:val="0"/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uk-UA"/>
              </w:rPr>
            </w:pPr>
            <w:r w:rsidRPr="00A963CA"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uk-UA" w:eastAsia="uk-UA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-1419225</wp:posOffset>
                  </wp:positionH>
                  <wp:positionV relativeFrom="paragraph">
                    <wp:posOffset>-515620</wp:posOffset>
                  </wp:positionV>
                  <wp:extent cx="1577340" cy="1266825"/>
                  <wp:effectExtent l="19050" t="0" r="3810" b="0"/>
                  <wp:wrapSquare wrapText="bothSides"/>
                  <wp:docPr id="1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7340" cy="1270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val="uk-UA" w:eastAsia="uk-U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145790</wp:posOffset>
            </wp:positionH>
            <wp:positionV relativeFrom="paragraph">
              <wp:posOffset>433705</wp:posOffset>
            </wp:positionV>
            <wp:extent cx="1587500" cy="1437005"/>
            <wp:effectExtent l="19050" t="0" r="0" b="0"/>
            <wp:wrapSquare wrapText="bothSides"/>
            <wp:docPr id="4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43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4CD0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>Розв’язання</w:t>
      </w:r>
      <w:r w:rsidRPr="00A54CD0">
        <w:rPr>
          <w:rFonts w:ascii="Times New Roman" w:hAnsi="Times New Roman" w:cs="Times New Roman"/>
          <w:b/>
          <w:iCs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i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1. У заданому кубі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DD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A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, тому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DD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;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;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= 45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B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(як кут між стороною квадрата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та його діагоналлю) (див. рисунок нижче). Отже, цифрі 1 у лівій колонці відповідає буква В у правій колонці. </w:t>
      </w: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2. Оскільки в заданому кубі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D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D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t>;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C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t>;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C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=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C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= 60° (як кут рівностороннього трикутника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С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, отже, цифрі 2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lastRenderedPageBreak/>
        <w:t>відповідає буква Г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3. Оскільки 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D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D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 = 0° (кут між паралельними прямими вважається рівним 0°), отже, цифрі 3 відповідає буква А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4. Оскільки в заданому кубі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FA"/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D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, то</w:t>
      </w: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ind w:left="-142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noProof/>
          <w:lang w:val="uk-UA" w:eastAsia="uk-U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592705</wp:posOffset>
            </wp:positionH>
            <wp:positionV relativeFrom="paragraph">
              <wp:posOffset>-216535</wp:posOffset>
            </wp:positionV>
            <wp:extent cx="1833245" cy="1306195"/>
            <wp:effectExtent l="19050" t="0" r="0" b="0"/>
            <wp:wrapSquare wrapText="bothSides"/>
            <wp:docPr id="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3245" cy="1306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t>;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DC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B</w:t>
      </w:r>
      <w:r w:rsidRPr="00A54CD0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;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 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) = 90° (як кут між діагоналями квадрата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BB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A</w:t>
      </w:r>
      <w:r w:rsidRPr="00A54CD0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), отже, цифрі 4 відповідає буква Д</w:t>
      </w:r>
      <w:r w:rsidRPr="00A54CD0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963CA" w:rsidRDefault="00A963CA" w:rsidP="00226D9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A963CA" w:rsidRDefault="00A963CA" w:rsidP="00226D9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BB4618" w:rsidRDefault="00BB4618" w:rsidP="00226D9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sz w:val="28"/>
          <w:szCs w:val="28"/>
          <w:lang w:val="uk-UA"/>
        </w:rPr>
        <w:t>3. Завдання відкритої форми з короткою відповіддю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У результаті виконання кожного з таких завдань отриманий числовий результат потрібно вписати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у вигляді цілого числа або десяткового дробу 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>За виконання кожного такого завдання слухач може отримати 0 балів або 2 бали.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sz w:val="28"/>
          <w:szCs w:val="28"/>
          <w:lang w:val="uk-UA"/>
        </w:rPr>
        <w:t>Приклад 5.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Розв’яжіть рівняння </w:t>
      </w:r>
      <w:r w:rsidRPr="00A54CD0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219" w:dyaOrig="340">
          <v:shape id="_x0000_i1031" type="#_x0000_t75" style="width:66.75pt;height:18.75pt" o:ole="">
            <v:imagedata r:id="rId26" o:title=""/>
          </v:shape>
          <o:OLEObject Type="Embed" ProgID="Equation.DSMT4" ShapeID="_x0000_i1031" DrawAspect="Content" ObjectID="_1664349962" r:id="rId27"/>
        </w:objec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. Якщо рівняння має декілька коренів, запишіть їхню суму.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>Розв’язання.</w:t>
      </w:r>
      <w:r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Після піднесення обох частин заданого рівняння до квадрата одержуємо: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− 25 =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; 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>x</w:t>
      </w:r>
      <w:r w:rsidRPr="00A54CD0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= 25;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x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= ± 5.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Підставляючи одержані корені в задане рівняння, отримуємо, що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x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= 5 —  корінь рівняння (одержуємо правильну рівність 5=5), а </w:t>
      </w:r>
      <w:r w:rsidRPr="00A54CD0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x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= −5 є стороннім коренем (одержуємо неправильну рівність 5= −5). Отже, до відповіді слід записати тільки число 5. </w:t>
      </w: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i/>
          <w:sz w:val="28"/>
          <w:szCs w:val="28"/>
          <w:lang w:val="uk-UA"/>
        </w:rPr>
        <w:t>Відповідь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: 5.</w:t>
      </w: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val="uk-UA" w:eastAsia="uk-U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31775</wp:posOffset>
            </wp:positionH>
            <wp:positionV relativeFrom="paragraph">
              <wp:posOffset>35560</wp:posOffset>
            </wp:positionV>
            <wp:extent cx="2541905" cy="728345"/>
            <wp:effectExtent l="19050" t="0" r="0" b="0"/>
            <wp:wrapSquare wrapText="bothSides"/>
            <wp:docPr id="2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905" cy="728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26D96" w:rsidRPr="00A54CD0" w:rsidRDefault="00226D96" w:rsidP="00226D96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sz w:val="28"/>
          <w:szCs w:val="28"/>
          <w:lang w:val="uk-UA"/>
        </w:rPr>
        <w:t>Приклад 6.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Знайдіть площу трапеції, якщо її діагоналі дорівнюють </w:t>
      </w:r>
      <w:smartTag w:uri="urn:schemas-microsoft-com:office:smarttags" w:element="metricconverter">
        <w:smartTagPr>
          <w:attr w:name="ProductID" w:val="6 см"/>
        </w:smartTagPr>
        <w:r w:rsidRPr="00A54CD0">
          <w:rPr>
            <w:rFonts w:ascii="Times New Roman" w:hAnsi="Times New Roman" w:cs="Times New Roman"/>
            <w:sz w:val="28"/>
            <w:szCs w:val="28"/>
            <w:lang w:val="uk-UA"/>
          </w:rPr>
          <w:t>6 см</w:t>
        </w:r>
      </w:smartTag>
      <w:r w:rsidRPr="00A54CD0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smartTag w:uri="urn:schemas-microsoft-com:office:smarttags" w:element="metricconverter">
        <w:smartTagPr>
          <w:attr w:name="ProductID" w:val="7 см"/>
        </w:smartTagPr>
        <w:r w:rsidRPr="00A54CD0">
          <w:rPr>
            <w:rFonts w:ascii="Times New Roman" w:hAnsi="Times New Roman" w:cs="Times New Roman"/>
            <w:sz w:val="28"/>
            <w:szCs w:val="28"/>
            <w:lang w:val="uk-UA"/>
          </w:rPr>
          <w:t>7 см</w:t>
        </w:r>
      </w:smartTag>
      <w:r w:rsidRPr="00A54CD0">
        <w:rPr>
          <w:rFonts w:ascii="Times New Roman" w:hAnsi="Times New Roman" w:cs="Times New Roman"/>
          <w:sz w:val="28"/>
          <w:szCs w:val="28"/>
          <w:lang w:val="uk-UA"/>
        </w:rPr>
        <w:t>, а кут між ними становить 30°.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>Розв’язання.</w:t>
      </w:r>
      <w:r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t xml:space="preserve"> 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Оскільки площа довільного чотирикутника дорівнює пів добутку його діагоналей на синус кута між ними, то отримуємо: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54CD0">
        <w:rPr>
          <w:rFonts w:ascii="Times New Roman" w:hAnsi="Times New Roman" w:cs="Times New Roman"/>
          <w:position w:val="-20"/>
          <w:sz w:val="28"/>
          <w:szCs w:val="28"/>
          <w:lang w:val="uk-UA"/>
        </w:rPr>
        <w:object w:dxaOrig="4080" w:dyaOrig="520">
          <v:shape id="_x0000_i1032" type="#_x0000_t75" style="width:246.75pt;height:31.5pt" o:ole="">
            <v:imagedata r:id="rId29" o:title=""/>
          </v:shape>
          <o:OLEObject Type="Embed" ProgID="Equation.DSMT4" ShapeID="_x0000_i1032" DrawAspect="Content" ObjectID="_1664349963" r:id="rId30"/>
        </w:objec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(см ). Отже, до відповіді слід записати число 10,5.</w:t>
      </w:r>
    </w:p>
    <w:p w:rsidR="00226D96" w:rsidRPr="00A54CD0" w:rsidRDefault="00226D96" w:rsidP="00EB23CA">
      <w:pPr>
        <w:autoSpaceDE w:val="0"/>
        <w:autoSpaceDN w:val="0"/>
        <w:adjustRightInd w:val="0"/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54CD0">
        <w:rPr>
          <w:rFonts w:ascii="Times New Roman" w:hAnsi="Times New Roman" w:cs="Times New Roman"/>
          <w:i/>
          <w:sz w:val="28"/>
          <w:szCs w:val="28"/>
          <w:lang w:val="uk-UA"/>
        </w:rPr>
        <w:t>Відповідь</w:t>
      </w:r>
      <w:r w:rsidRPr="00A54CD0">
        <w:rPr>
          <w:rFonts w:ascii="Times New Roman" w:hAnsi="Times New Roman" w:cs="Times New Roman"/>
          <w:sz w:val="28"/>
          <w:szCs w:val="28"/>
          <w:lang w:val="uk-UA"/>
        </w:rPr>
        <w:t>: 10,5.</w:t>
      </w:r>
    </w:p>
    <w:p w:rsidR="00226D96" w:rsidRPr="00A54CD0" w:rsidRDefault="00226D96" w:rsidP="00226D96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center"/>
        <w:textAlignment w:val="baseline"/>
        <w:rPr>
          <w:rFonts w:ascii="Times New Roman" w:hAnsi="Times New Roman" w:cs="Times New Roman"/>
          <w:b/>
          <w:bCs/>
          <w:szCs w:val="20"/>
          <w:lang w:val="uk-UA"/>
        </w:rPr>
      </w:pPr>
      <w:r>
        <w:rPr>
          <w:noProof/>
          <w:lang w:val="uk-UA" w:eastAsia="uk-U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51460</wp:posOffset>
            </wp:positionH>
            <wp:positionV relativeFrom="paragraph">
              <wp:posOffset>107315</wp:posOffset>
            </wp:positionV>
            <wp:extent cx="2391410" cy="692785"/>
            <wp:effectExtent l="19050" t="0" r="8890" b="0"/>
            <wp:wrapSquare wrapText="bothSides"/>
            <wp:docPr id="5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692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26D96" w:rsidRPr="00A54CD0" w:rsidRDefault="00226D96" w:rsidP="00226D96">
      <w:pPr>
        <w:shd w:val="clear" w:color="auto" w:fill="FFFFFF"/>
        <w:spacing w:after="0" w:line="240" w:lineRule="auto"/>
        <w:ind w:firstLine="360"/>
        <w:jc w:val="center"/>
        <w:rPr>
          <w:rFonts w:ascii="Times New Roman" w:hAnsi="Times New Roman" w:cs="Times New Roman"/>
          <w:b/>
          <w:bCs/>
          <w:caps/>
          <w:color w:val="000000"/>
          <w:sz w:val="24"/>
          <w:szCs w:val="24"/>
          <w:lang w:val="uk-UA" w:eastAsia="ru-RU"/>
        </w:rPr>
      </w:pPr>
    </w:p>
    <w:p w:rsidR="00226D96" w:rsidRPr="00A54CD0" w:rsidRDefault="00226D96" w:rsidP="00226D96">
      <w:pPr>
        <w:shd w:val="clear" w:color="auto" w:fill="FFFFFF"/>
        <w:spacing w:after="0" w:line="240" w:lineRule="auto"/>
        <w:ind w:firstLine="360"/>
        <w:jc w:val="center"/>
        <w:rPr>
          <w:rFonts w:ascii="Times New Roman" w:hAnsi="Times New Roman" w:cs="Times New Roman"/>
          <w:b/>
          <w:bCs/>
          <w:caps/>
          <w:color w:val="000000"/>
          <w:sz w:val="24"/>
          <w:szCs w:val="24"/>
          <w:lang w:val="uk-UA" w:eastAsia="ru-RU"/>
        </w:rPr>
      </w:pPr>
    </w:p>
    <w:p w:rsidR="00226D96" w:rsidRDefault="00226D96" w:rsidP="00226D96">
      <w:pPr>
        <w:shd w:val="clear" w:color="auto" w:fill="FFFFFF"/>
        <w:spacing w:after="120" w:line="240" w:lineRule="auto"/>
        <w:ind w:firstLine="360"/>
        <w:jc w:val="center"/>
        <w:rPr>
          <w:rFonts w:ascii="Times New Roman" w:hAnsi="Times New Roman" w:cs="Times New Roman"/>
          <w:b/>
          <w:bCs/>
          <w:caps/>
          <w:color w:val="000000"/>
          <w:sz w:val="24"/>
          <w:szCs w:val="24"/>
          <w:lang w:val="uk-UA" w:eastAsia="ru-RU"/>
        </w:rPr>
      </w:pPr>
    </w:p>
    <w:p w:rsidR="00BB4618" w:rsidRPr="00254831" w:rsidRDefault="00BB4618" w:rsidP="00BB4618">
      <w:pPr>
        <w:shd w:val="clear" w:color="auto" w:fill="FFFFFF"/>
        <w:spacing w:after="120" w:line="240" w:lineRule="auto"/>
        <w:ind w:firstLine="360"/>
        <w:jc w:val="center"/>
        <w:rPr>
          <w:rFonts w:ascii="Times New Roman" w:hAnsi="Times New Roman" w:cs="Times New Roman"/>
          <w:b/>
          <w:bCs/>
          <w:caps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bCs/>
          <w:caps/>
          <w:color w:val="000000"/>
          <w:sz w:val="28"/>
          <w:szCs w:val="28"/>
          <w:lang w:val="uk-UA" w:eastAsia="ru-RU"/>
        </w:rPr>
        <w:lastRenderedPageBreak/>
        <w:t xml:space="preserve">завдання для </w:t>
      </w:r>
      <w:r w:rsidR="00254831">
        <w:rPr>
          <w:rFonts w:ascii="Times New Roman" w:hAnsi="Times New Roman" w:cs="Times New Roman"/>
          <w:b/>
          <w:bCs/>
          <w:caps/>
          <w:color w:val="000000"/>
          <w:sz w:val="28"/>
          <w:szCs w:val="28"/>
          <w:lang w:val="uk-UA" w:eastAsia="ru-RU"/>
        </w:rPr>
        <w:t>самостійної роботи</w:t>
      </w:r>
    </w:p>
    <w:p w:rsidR="00BB4618" w:rsidRPr="00933ABA" w:rsidRDefault="00BB4618" w:rsidP="00BB4618">
      <w:pPr>
        <w:shd w:val="clear" w:color="auto" w:fill="FFFFFF"/>
        <w:spacing w:after="120" w:line="240" w:lineRule="auto"/>
        <w:ind w:firstLine="360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t>Розділ І. Числа і вирази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Завдання з вибором однієї правильної відповіді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У коробці менше 40 цукерок. Цукерки можна порівну розділити між двома або трьома дітьми, але не можна між чотирма. Яка найбільша можлива кількість цукерок може бути в коробці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819275" cy="561975"/>
            <wp:effectExtent l="0" t="0" r="9525" b="9525"/>
            <wp:docPr id="301" name="Рисунок 1" descr="http://subject.com.ua/mathematics/zno/zno.files/image5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subject.com.ua/mathematics/zno/zno.files/image502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. В ящику знаходяться білі та чорні кульки у відношенні 3:1. Укажіть число, яким може виражатися загальна кількість кульок у ящику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819275" cy="561975"/>
            <wp:effectExtent l="0" t="0" r="9525" b="9525"/>
            <wp:docPr id="329" name="Рисунок 2" descr="http://subject.com.ua/mathematics/zno/zno.files/image5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subject.com.ua/mathematics/zno/zno.files/image503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У Сергія є певна кількість слив. Якщо він розкладе їх у купки по 4 сливи, то одна слива залишиться, а коли розкладе їх по 3, то зайвих слив не виявиться. Яка кількість слив із запропонованих може бути у Сергія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819275" cy="552450"/>
            <wp:effectExtent l="0" t="0" r="9525" b="0"/>
            <wp:docPr id="330" name="Рисунок 3" descr="http://subject.com.ua/mathematics/zno/zno.files/image5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subject.com.ua/mathematics/zno/zno.files/image504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Відомо, що 410+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n</w:t>
      </w:r>
      <w:r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ділиться на 9. Я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ке значення із запропонованих може приймати число</w:t>
      </w: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BB4618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819275" cy="552450"/>
            <wp:effectExtent l="0" t="0" r="9525" b="0"/>
            <wp:docPr id="331" name="Рисунок 4" descr="http://subject.com.ua/mathematics/zno/zno.files/image5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subject.com.ua/mathematics/zno/zno.files/image505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Яку з цифр потрібно підставити замість * у число</w:t>
      </w:r>
      <w:r w:rsidRPr="00933ABA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552450" cy="352425"/>
            <wp:effectExtent l="0" t="0" r="0" b="9525"/>
            <wp:docPr id="335" name="Рисунок 5" descr="http://subject.com.ua/mathematics/zno/zno.files/image5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subject.com.ua/mathematics/zno/zno.files/image506.g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 щоб воно ділилося на 3 без остачі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819275" cy="561975"/>
            <wp:effectExtent l="0" t="0" r="9525" b="9525"/>
            <wp:docPr id="336" name="Рисунок 6" descr="http://subject.com.ua/mathematics/zno/zno.files/image5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subject.com.ua/mathematics/zno/zno.files/image507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. Сума чисел 212 + а ділиться на 5. Яке значення із запропонованих може приймати число а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819275" cy="561975"/>
            <wp:effectExtent l="0" t="0" r="9525" b="9525"/>
            <wp:docPr id="338" name="Рисунок 7" descr="http://subject.com.ua/mathematics/zno/zno.files/image5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subject.com.ua/mathematics/zno/zno.files/image508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7. Обчислити: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1200150" cy="514350"/>
            <wp:effectExtent l="0" t="0" r="0" b="0"/>
            <wp:docPr id="341" name="Рисунок 8" descr="http://subject.com.ua/mathematics/zno/zno.files/image5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subject.com.ua/mathematics/zno/zno.files/image509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24150" cy="742950"/>
            <wp:effectExtent l="0" t="0" r="0" b="0"/>
            <wp:docPr id="342" name="Рисунок 9" descr="http://subject.com.ua/mathematics/zno/zno.files/image5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subject.com.ua/mathematics/zno/zno.files/image510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8. Обчислити: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1085850" cy="514350"/>
            <wp:effectExtent l="0" t="0" r="0" b="0"/>
            <wp:docPr id="343" name="Рисунок 10" descr="http://subject.com.ua/mathematics/zno/zno.files/image5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subject.com.ua/mathematics/zno/zno.files/image511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2724150" cy="742950"/>
            <wp:effectExtent l="0" t="0" r="0" b="0"/>
            <wp:docPr id="344" name="Рисунок 11" descr="http://subject.com.ua/mathematics/zno/zno.files/image5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subject.com.ua/mathematics/zno/zno.files/image512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9. Обчислити: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1219200" cy="447675"/>
            <wp:effectExtent l="0" t="0" r="0" b="9525"/>
            <wp:docPr id="347" name="Рисунок 12" descr="http://subject.com.ua/mathematics/zno/zno.files/image5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subject.com.ua/mathematics/zno/zno.files/image513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24150" cy="571500"/>
            <wp:effectExtent l="0" t="0" r="0" b="0"/>
            <wp:docPr id="348" name="Рисунок 13" descr="http://subject.com.ua/mathematics/zno/zno.files/image5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subject.com.ua/mathematics/zno/zno.files/image514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0. На скільки ¾ числа 360 більше за 0,35 числа 420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590800" cy="534466"/>
            <wp:effectExtent l="0" t="0" r="0" b="0"/>
            <wp:docPr id="349" name="Рисунок 14" descr="http://subject.com.ua/mathematics/zno/zno.files/image5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subject.com.ua/mathematics/zno/zno.files/image515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34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1. Указати правильну нерівність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45475" cy="689237"/>
            <wp:effectExtent l="0" t="0" r="7620" b="0"/>
            <wp:docPr id="350" name="Рисунок 15" descr="http://subject.com.ua/mathematics/zno/zno.files/image5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subject.com.ua/mathematics/zno/zno.files/image516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0730" cy="693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2.Визначити кількість усіх звичайних дробів із знаменником 24, які більше за 3/4, але менше за 7/8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514600" cy="573505"/>
            <wp:effectExtent l="0" t="0" r="0" b="0"/>
            <wp:docPr id="351" name="Рисунок 16" descr="http://subject.com.ua/mathematics/zno/zno.files/image5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subject.com.ua/mathematics/zno/zno.files/image517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57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3. Визначити кількість усіх звичайних дробів із знаменником 28, які більші за 6/7, але менше за 1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14625" cy="561975"/>
            <wp:effectExtent l="0" t="0" r="9525" b="9525"/>
            <wp:docPr id="521" name="Рисунок 17" descr="http://subject.com.ua/mathematics/zno/zno.files/image5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subject.com.ua/mathematics/zno/zno.files/image518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4. Розташувати в порядку зростання числа7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100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; З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00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; 2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300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81475" cy="553785"/>
            <wp:effectExtent l="0" t="0" r="0" b="0"/>
            <wp:docPr id="522" name="Рисунок 18" descr="http://subject.com.ua/mathematics/zno/zno.files/image5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subject.com.ua/mathematics/zno/zno.files/image519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55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5. Розташувати в порядку спадання числа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085975" cy="371475"/>
            <wp:effectExtent l="0" t="0" r="9525" b="9525"/>
            <wp:docPr id="564" name="Рисунок 19" descr="http://subject.com.ua/mathematics/zno/zno.files/image5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subject.com.ua/mathematics/zno/zno.files/image520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21311" cy="512010"/>
            <wp:effectExtent l="0" t="0" r="0" b="2540"/>
            <wp:docPr id="565" name="Рисунок 20" descr="http://subject.com.ua/mathematics/zno/zno.files/image5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subject.com.ua/mathematics/zno/zno.files/image521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06" cy="512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6. Указати правильну нерівність, якщо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971675" cy="276225"/>
            <wp:effectExtent l="0" t="0" r="9525" b="9525"/>
            <wp:docPr id="566" name="Рисунок 21" descr="http://subject.com.ua/mathematics/zno/zno.files/image5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subject.com.ua/mathematics/zno/zno.files/image522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33396" cy="499048"/>
            <wp:effectExtent l="0" t="0" r="0" b="0"/>
            <wp:docPr id="567" name="Рисунок 22" descr="http://subject.com.ua/mathematics/zno/zno.files/image5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subject.com.ua/mathematics/zno/zno.files/image523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1347" cy="50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7. Відомо, що</w:t>
      </w:r>
      <w:r w:rsidRPr="00933ABA">
        <w:rPr>
          <w:rFonts w:ascii="Times New Roman" w:hAnsi="Times New Roman" w:cs="Times New Roman"/>
          <w:noProof/>
          <w:position w:val="-16"/>
          <w:sz w:val="28"/>
          <w:szCs w:val="28"/>
          <w:lang w:val="uk-UA" w:eastAsia="uk-UA"/>
        </w:rPr>
        <w:drawing>
          <wp:inline distT="0" distB="0" distL="0" distR="0">
            <wp:extent cx="2695575" cy="351597"/>
            <wp:effectExtent l="0" t="0" r="0" b="0"/>
            <wp:docPr id="568" name="Рисунок 23" descr="http://subject.com.ua/mathematics/zno/zno.files/image5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subject.com.ua/mathematics/zno/zno.files/image524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351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Яка з нерівностей правильна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09498" cy="553949"/>
            <wp:effectExtent l="0" t="0" r="5715" b="0"/>
            <wp:docPr id="569" name="Рисунок 24" descr="http://subject.com.ua/mathematics/zno/zno.files/image5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subject.com.ua/mathematics/zno/zno.files/image525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2799" cy="556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8. Молоко містить 3% білків. Скільки всього білків (у г) міститься у 900 г молока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2476500" cy="503989"/>
            <wp:effectExtent l="0" t="0" r="0" b="0"/>
            <wp:docPr id="576" name="Рисунок 25" descr="http://subject.com.ua/mathematics/zno/zno.files/image5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subject.com.ua/mathematics/zno/zno.files/image526.jp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503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9. Банк сплачує своїм вкладникам 15% річних. Скільки грошей треба покласти на рахунок, щоб через рік отримати 180 грн. прибутку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76725" cy="558191"/>
            <wp:effectExtent l="0" t="0" r="0" b="0"/>
            <wp:docPr id="577" name="Рисунок 26" descr="http://subject.com.ua/mathematics/zno/zno.files/image5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subject.com.ua/mathematics/zno/zno.files/image527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558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0. Вкладник поклав на рахунок у банку 5000 грн., а через рік мав на цьому рахунку 5800 грн. Який відсоток річних дає банк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14625" cy="552450"/>
            <wp:effectExtent l="0" t="0" r="9525" b="0"/>
            <wp:docPr id="592" name="Рисунок 27" descr="http://subject.com.ua/mathematics/zno/zno.files/image5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subject.com.ua/mathematics/zno/zno.files/image528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1. За переказ грошей клієнт повинен заплатити банку винагороду в розмірі 1,5% від суми переказу. Скільки всього грошей (у гривнях) йому потрібно сплатити в касу банку, якщо сума переказу становить 4000 грн.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57675" cy="499458"/>
            <wp:effectExtent l="0" t="0" r="0" b="0"/>
            <wp:docPr id="593" name="Рисунок 28" descr="http://subject.com.ua/mathematics/zno/zno.files/image5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subject.com.ua/mathematics/zno/zno.files/image529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4994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2. Кількість дівчат у класі становить 60% від кількості хлопців. Який відсоток усіх учнів у класі становлять дівчата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14625" cy="571500"/>
            <wp:effectExtent l="0" t="0" r="9525" b="0"/>
            <wp:docPr id="594" name="Рисунок 29" descr="http://subject.com.ua/mathematics/zno/zno.files/image5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subject.com.ua/mathematics/zno/zno.files/image530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3. Обчислити: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362075" cy="371475"/>
            <wp:effectExtent l="0" t="0" r="9525" b="9525"/>
            <wp:docPr id="595" name="Рисунок 30" descr="http://subject.com.ua/mathematics/zno/zno.files/image5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subject.com.ua/mathematics/zno/zno.files/image531.jp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336799" cy="637309"/>
            <wp:effectExtent l="0" t="0" r="6985" b="0"/>
            <wp:docPr id="596" name="Рисунок 31" descr="http://subject.com.ua/mathematics/zno/zno.files/image5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subject.com.ua/mathematics/zno/zno.files/image532.jp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2784" cy="638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24. Обчислити: </w:t>
      </w:r>
      <w:r w:rsidRPr="00933ABA">
        <w:rPr>
          <w:rFonts w:ascii="Times New Roman" w:hAnsi="Times New Roman" w:cs="Times New Roman"/>
          <w:noProof/>
          <w:position w:val="-24"/>
          <w:sz w:val="28"/>
          <w:szCs w:val="28"/>
          <w:lang w:val="uk-UA" w:eastAsia="uk-UA"/>
        </w:rPr>
        <w:drawing>
          <wp:inline distT="0" distB="0" distL="0" distR="0">
            <wp:extent cx="495300" cy="523875"/>
            <wp:effectExtent l="0" t="0" r="0" b="9525"/>
            <wp:docPr id="597" name="Рисунок 32" descr="http://subject.com.ua/mathematics/zno/zno.files/image5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subject.com.ua/mathematics/zno/zno.files/image533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638425" cy="536783"/>
            <wp:effectExtent l="0" t="0" r="0" b="0"/>
            <wp:docPr id="598" name="Рисунок 33" descr="http://subject.com.ua/mathematics/zno/zno.files/image5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subject.com.ua/mathematics/zno/zno.files/image534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536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5. Спростити вираз: </w:t>
      </w:r>
      <w:r w:rsidRPr="00933ABA">
        <w:rPr>
          <w:rFonts w:ascii="Times New Roman" w:hAnsi="Times New Roman" w:cs="Times New Roman"/>
          <w:noProof/>
          <w:position w:val="-16"/>
          <w:sz w:val="28"/>
          <w:szCs w:val="28"/>
          <w:lang w:val="uk-UA" w:eastAsia="uk-UA"/>
        </w:rPr>
        <w:drawing>
          <wp:inline distT="0" distB="0" distL="0" distR="0">
            <wp:extent cx="590550" cy="409575"/>
            <wp:effectExtent l="0" t="0" r="0" b="9525"/>
            <wp:docPr id="599" name="Рисунок 34" descr="http://subject.com.ua/mathematics/zno/zno.files/image5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subject.com.ua/mathematics/zno/zno.files/image535.jp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14625" cy="571500"/>
            <wp:effectExtent l="0" t="0" r="9525" b="0"/>
            <wp:docPr id="600" name="Рисунок 35" descr="http://subject.com.ua/mathematics/zno/zno.files/image5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://subject.com.ua/mathematics/zno/zno.files/image536.jp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6. Обчислити: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190625" cy="352425"/>
            <wp:effectExtent l="0" t="0" r="9525" b="9525"/>
            <wp:docPr id="601" name="Рисунок 36" descr="http://subject.com.ua/mathematics/zno/zno.files/image5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subject.com.ua/mathematics/zno/zno.files/image537.jp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91025" cy="523545"/>
            <wp:effectExtent l="0" t="0" r="0" b="0"/>
            <wp:docPr id="602" name="Рисунок 37" descr="http://subject.com.ua/mathematics/zno/zno.files/image5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subject.com.ua/mathematics/zno/zno.files/image538.jp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8130" cy="526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 xml:space="preserve">27. Обчислити: </w:t>
      </w:r>
      <w:r w:rsidRPr="00933ABA">
        <w:rPr>
          <w:rFonts w:ascii="Times New Roman" w:hAnsi="Times New Roman" w:cs="Times New Roman"/>
          <w:noProof/>
          <w:position w:val="-26"/>
          <w:sz w:val="28"/>
          <w:szCs w:val="28"/>
          <w:lang w:val="uk-UA" w:eastAsia="uk-UA"/>
        </w:rPr>
        <w:drawing>
          <wp:inline distT="0" distB="0" distL="0" distR="0">
            <wp:extent cx="809625" cy="628650"/>
            <wp:effectExtent l="0" t="0" r="9525" b="0"/>
            <wp:docPr id="603" name="Рисунок 38" descr="http://subject.com.ua/mathematics/zno/zno.files/image5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subject.com.ua/mathematics/zno/zno.files/image539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57450" cy="672565"/>
            <wp:effectExtent l="0" t="0" r="0" b="0"/>
            <wp:docPr id="604" name="Рисунок 39" descr="http://subject.com.ua/mathematics/zno/zno.files/image5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subject.com.ua/mathematics/zno/zno.files/image540.jp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6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8. Знайти значення виразу:</w:t>
      </w:r>
      <w:r w:rsidRPr="00933ABA">
        <w:rPr>
          <w:rFonts w:ascii="Times New Roman" w:hAnsi="Times New Roman" w:cs="Times New Roman"/>
          <w:noProof/>
          <w:position w:val="-14"/>
          <w:sz w:val="28"/>
          <w:szCs w:val="28"/>
          <w:lang w:val="uk-UA" w:eastAsia="uk-UA"/>
        </w:rPr>
        <w:drawing>
          <wp:inline distT="0" distB="0" distL="0" distR="0">
            <wp:extent cx="1247775" cy="228600"/>
            <wp:effectExtent l="0" t="0" r="9525" b="0"/>
            <wp:docPr id="605" name="Рисунок 40" descr="http://subject.com.ua/mathematics/zno/zno.files/image5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subject.com.ua/mathematics/zno/zno.files/image541.jp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09825" cy="507332"/>
            <wp:effectExtent l="0" t="0" r="0" b="7620"/>
            <wp:docPr id="625" name="Рисунок 41" descr="http://subject.com.ua/mathematics/zno/zno.files/image5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subject.com.ua/mathematics/zno/zno.files/image542.jp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507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9. Обчислити:</w:t>
      </w:r>
      <w:r w:rsidRPr="00933ABA">
        <w:rPr>
          <w:rFonts w:ascii="Times New Roman" w:hAnsi="Times New Roman" w:cs="Times New Roman"/>
          <w:noProof/>
          <w:position w:val="-24"/>
          <w:sz w:val="28"/>
          <w:szCs w:val="28"/>
          <w:lang w:val="uk-UA" w:eastAsia="uk-UA"/>
        </w:rPr>
        <w:drawing>
          <wp:inline distT="0" distB="0" distL="0" distR="0">
            <wp:extent cx="742950" cy="466725"/>
            <wp:effectExtent l="0" t="0" r="0" b="9525"/>
            <wp:docPr id="626" name="Рисунок 42" descr="http://subject.com.ua/mathematics/zno/zno.files/image5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subject.com.ua/mathematics/zno/zno.files/image543.jp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76500" cy="677779"/>
            <wp:effectExtent l="0" t="0" r="0" b="8255"/>
            <wp:docPr id="627" name="Рисунок 43" descr="http://subject.com.ua/mathematics/zno/zno.files/image5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://subject.com.ua/mathematics/zno/zno.files/image544.jp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677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0. Обчислити: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590550" cy="323850"/>
            <wp:effectExtent l="0" t="0" r="0" b="0"/>
            <wp:docPr id="628" name="Рисунок 44" descr="http://subject.com.ua/mathematics/zno/zno.files/image5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subject.com.ua/mathematics/zno/zno.files/image545.jp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28875" cy="513143"/>
            <wp:effectExtent l="0" t="0" r="0" b="1270"/>
            <wp:docPr id="632" name="Рисунок 45" descr="http://subject.com.ua/mathematics/zno/zno.files/image5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://subject.com.ua/mathematics/zno/zno.files/image546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513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1. Обчислити: 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1390650" cy="476250"/>
            <wp:effectExtent l="0" t="0" r="0" b="0"/>
            <wp:docPr id="633" name="Рисунок 46" descr="http://subject.com.ua/mathematics/zno/zno.files/image5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subject.com.ua/mathematics/zno/zno.files/image547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552700" cy="530314"/>
            <wp:effectExtent l="0" t="0" r="0" b="3175"/>
            <wp:docPr id="634" name="Рисунок 47" descr="http://subject.com.ua/mathematics/zno/zno.files/image5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://subject.com.ua/mathematics/zno/zno.files/image548.jp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530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2. Дано: log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5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4 = m. Знайти: log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25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16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05100" cy="561975"/>
            <wp:effectExtent l="0" t="0" r="0" b="9525"/>
            <wp:docPr id="635" name="Рисунок 48" descr="http://subject.com.ua/mathematics/zno/zno.files/image5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://subject.com.ua/mathematics/zno/zno.files/image549.jp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3. Дано: lg</w:t>
      </w:r>
      <w:r w:rsidR="002D17FF">
        <w:rPr>
          <w:rFonts w:ascii="Times New Roman" w:hAnsi="Times New Roman" w:cs="Times New Roman"/>
          <w:color w:val="000000"/>
          <w:sz w:val="28"/>
          <w:szCs w:val="28"/>
          <w:lang w:val="en-US" w:eastAsia="ru-RU"/>
        </w:rPr>
        <w:t>b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 5. Знайти: lg(100b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05100" cy="561975"/>
            <wp:effectExtent l="0" t="0" r="0" b="9525"/>
            <wp:docPr id="636" name="Рисунок 49" descr="http://subject.com.ua/mathematics/zno/zno.files/image5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://subject.com.ua/mathematics/zno/zno.files/image550.jp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34. Обчислити: 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1257300" cy="428625"/>
            <wp:effectExtent l="0" t="0" r="0" b="9525"/>
            <wp:docPr id="637" name="Рисунок 50" descr="http://subject.com.ua/mathematics/zno/zno.files/image5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subject.com.ua/mathematics/zno/zno.files/image551.jp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14625" cy="742950"/>
            <wp:effectExtent l="0" t="0" r="9525" b="0"/>
            <wp:docPr id="644" name="Рисунок 51" descr="http://subject.com.ua/mathematics/zno/zno.files/image5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subject.com.ua/mathematics/zno/zno.files/image552.jp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5. Яке з наведених чисел є раціональним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05100" cy="571500"/>
            <wp:effectExtent l="0" t="0" r="0" b="0"/>
            <wp:docPr id="645" name="Рисунок 52" descr="http://subject.com.ua/mathematics/zno/zno.files/image5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subject.com.ua/mathematics/zno/zno.files/image553.jp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6. Розташувати числа в порядку зростання: 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86025" cy="314325"/>
            <wp:effectExtent l="0" t="0" r="9525" b="9525"/>
            <wp:docPr id="651" name="Рисунок 53" descr="http://subject.com.ua/mathematics/zno/zno.files/image5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://subject.com.ua/mathematics/zno/zno.files/image554.jp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438650" cy="513139"/>
            <wp:effectExtent l="0" t="0" r="0" b="1270"/>
            <wp:docPr id="652" name="Рисунок 54" descr="http://subject.com.ua/mathematics/zno/zno.files/image5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://subject.com.ua/mathematics/zno/zno.files/image555.jp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513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7. Розташувати числа у порядку спадання: 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581275" cy="257175"/>
            <wp:effectExtent l="0" t="0" r="9525" b="9525"/>
            <wp:docPr id="653" name="Рисунок 55" descr="http://subject.com.ua/mathematics/zno/zno.files/image5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://subject.com.ua/mathematics/zno/zno.files/image556.jp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62610" cy="495942"/>
            <wp:effectExtent l="0" t="0" r="0" b="0"/>
            <wp:docPr id="654" name="Рисунок 56" descr="http://subject.com.ua/mathematics/zno/zno.files/image5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subject.com.ua/mathematics/zno/zno.files/image557.jp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192" cy="500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8. Обчислити: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352550" cy="247650"/>
            <wp:effectExtent l="0" t="0" r="0" b="0"/>
            <wp:docPr id="655" name="Рисунок 57" descr="http://subject.com.ua/mathematics/zno/zno.files/image5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subject.com.ua/mathematics/zno/zno.files/image558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19600" cy="664217"/>
            <wp:effectExtent l="0" t="0" r="0" b="2540"/>
            <wp:docPr id="656" name="Рисунок 58" descr="http://subject.com.ua/mathematics/zno/zno.files/image5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://subject.com.ua/mathematics/zno/zno.files/image559.jp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664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9. Обчислити: </w:t>
      </w:r>
      <w:r w:rsidRPr="00933ABA">
        <w:rPr>
          <w:rFonts w:ascii="Times New Roman" w:hAnsi="Times New Roman" w:cs="Times New Roman"/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1143000" cy="400050"/>
            <wp:effectExtent l="0" t="0" r="0" b="0"/>
            <wp:docPr id="657" name="Рисунок 59" descr="http://subject.com.ua/mathematics/zno/zno.files/image5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subject.com.ua/mathematics/zno/zno.files/image560.jp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26584" cy="695325"/>
            <wp:effectExtent l="19050" t="0" r="2566" b="0"/>
            <wp:docPr id="658" name="Рисунок 60" descr="http://subject.com.ua/mathematics/zno/zno.files/image5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://subject.com.ua/mathematics/zno/zno.files/image561.jp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588" cy="695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0. Обчислити: </w:t>
      </w:r>
      <w:r w:rsidRPr="00933ABA">
        <w:rPr>
          <w:rFonts w:ascii="Times New Roman" w:hAnsi="Times New Roman" w:cs="Times New Roman"/>
          <w:noProof/>
          <w:position w:val="-14"/>
          <w:sz w:val="28"/>
          <w:szCs w:val="28"/>
          <w:lang w:val="uk-UA" w:eastAsia="uk-UA"/>
        </w:rPr>
        <w:drawing>
          <wp:inline distT="0" distB="0" distL="0" distR="0">
            <wp:extent cx="1457325" cy="514350"/>
            <wp:effectExtent l="0" t="0" r="9525" b="0"/>
            <wp:docPr id="659" name="Рисунок 61" descr="http://subject.com.ua/mathematics/zno/zno.files/image5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://subject.com.ua/mathematics/zno/zno.files/image562.jp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91733" cy="626351"/>
            <wp:effectExtent l="0" t="0" r="0" b="2540"/>
            <wp:docPr id="669" name="Рисунок 62" descr="http://subject.com.ua/mathematics/zno/zno.files/image5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://subject.com.ua/mathematics/zno/zno.files/image563.jp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9446" cy="628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1. Обчислити: </w:t>
      </w:r>
      <w:r w:rsidRPr="00933ABA">
        <w:rPr>
          <w:rFonts w:ascii="Times New Roman" w:hAnsi="Times New Roman" w:cs="Times New Roman"/>
          <w:noProof/>
          <w:position w:val="-8"/>
          <w:sz w:val="28"/>
          <w:szCs w:val="28"/>
          <w:lang w:val="uk-UA" w:eastAsia="uk-UA"/>
        </w:rPr>
        <w:drawing>
          <wp:inline distT="0" distB="0" distL="0" distR="0">
            <wp:extent cx="2447925" cy="323850"/>
            <wp:effectExtent l="0" t="0" r="9525" b="0"/>
            <wp:docPr id="670" name="Рисунок 63" descr="http://subject.com.ua/mathematics/zno/zno.files/image5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subject.com.ua/mathematics/zno/zno.files/image564.jp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24150" cy="742950"/>
            <wp:effectExtent l="0" t="0" r="0" b="0"/>
            <wp:docPr id="679" name="Рисунок 64" descr="http://subject.com.ua/mathematics/zno/zno.files/image5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subject.com.ua/mathematics/zno/zno.files/image565.jp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2. Обчислити: 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1381125" cy="485775"/>
            <wp:effectExtent l="0" t="0" r="9525" b="9525"/>
            <wp:docPr id="680" name="Рисунок 65" descr="http://subject.com.ua/mathematics/zno/zno.files/image5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://subject.com.ua/mathematics/zno/zno.files/image566.jp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505075" cy="525540"/>
            <wp:effectExtent l="0" t="0" r="0" b="8255"/>
            <wp:docPr id="681" name="Рисунок 66" descr="http://subject.com.ua/mathematics/zno/zno.files/image5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subject.com.ua/mathematics/zno/zno.files/image567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52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3. Спростити вираз: 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1228725" cy="428625"/>
            <wp:effectExtent l="0" t="0" r="9525" b="9525"/>
            <wp:docPr id="682" name="Рисунок 67" descr="http://subject.com.ua/mathematics/zno/zno.files/image5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://subject.com.ua/mathematics/zno/zno.files/image568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619375" cy="540361"/>
            <wp:effectExtent l="0" t="0" r="0" b="0"/>
            <wp:docPr id="683" name="Рисунок 68" descr="http://subject.com.ua/mathematics/zno/zno.files/image5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http://subject.com.ua/mathematics/zno/zno.files/image569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5403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4. Знайти cos α +cos β, якщо α - β = 180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619375" cy="738106"/>
            <wp:effectExtent l="0" t="0" r="0" b="5080"/>
            <wp:docPr id="684" name="Рисунок 69" descr="http://subject.com.ua/mathematics/zno/zno.files/image5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http://subject.com.ua/mathematics/zno/zno.files/image570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738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5. Знайти значення виразу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2466975" cy="438150"/>
            <wp:effectExtent l="0" t="0" r="9525" b="0"/>
            <wp:docPr id="685" name="Рисунок 70" descr="http://subject.com.ua/mathematics/zno/zno.files/image57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http://subject.com.ua/mathematics/zno/zno.files/image571.jp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305050" cy="628650"/>
            <wp:effectExtent l="0" t="0" r="0" b="0"/>
            <wp:docPr id="686" name="Рисунок 71" descr="http://subject.com.ua/mathematics/zno/zno.files/image57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ttp://subject.com.ua/mathematics/zno/zno.files/image572.jp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6. Спростити вираз: 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561975" cy="447675"/>
            <wp:effectExtent l="0" t="0" r="9525" b="9525"/>
            <wp:docPr id="687" name="Рисунок 72" descr="http://subject.com.ua/mathematics/zno/zno.files/image5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ttp://subject.com.ua/mathematics/zno/zno.files/image573.jp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43425" cy="722422"/>
            <wp:effectExtent l="19050" t="0" r="0" b="0"/>
            <wp:docPr id="688" name="Рисунок 73" descr="http://subject.com.ua/mathematics/zno/zno.files/image5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ttp://subject.com.ua/mathematics/zno/zno.files/image574.jp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4077" cy="725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7. Виконати віднімання: </w:t>
      </w:r>
      <w:r w:rsidRPr="00933ABA">
        <w:rPr>
          <w:rFonts w:ascii="Times New Roman" w:hAnsi="Times New Roman" w:cs="Times New Roman"/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1143000" cy="409575"/>
            <wp:effectExtent l="0" t="0" r="0" b="9525"/>
            <wp:docPr id="689" name="Рисунок 74" descr="http://subject.com.ua/mathematics/zno/zno.files/image5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://subject.com.ua/mathematics/zno/zno.files/image575.jp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14825" cy="708283"/>
            <wp:effectExtent l="0" t="0" r="0" b="0"/>
            <wp:docPr id="690" name="Рисунок 75" descr="http://subject.com.ua/mathematics/zno/zno.files/image5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://subject.com.ua/mathematics/zno/zno.files/image576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708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8. Виконати ділення: </w:t>
      </w:r>
      <w:r w:rsidRPr="00933ABA">
        <w:rPr>
          <w:rFonts w:ascii="Times New Roman" w:hAnsi="Times New Roman" w:cs="Times New Roman"/>
          <w:noProof/>
          <w:position w:val="-22"/>
          <w:sz w:val="28"/>
          <w:szCs w:val="28"/>
          <w:lang w:val="uk-UA" w:eastAsia="uk-UA"/>
        </w:rPr>
        <w:drawing>
          <wp:inline distT="0" distB="0" distL="0" distR="0">
            <wp:extent cx="1162050" cy="495300"/>
            <wp:effectExtent l="0" t="0" r="0" b="0"/>
            <wp:docPr id="691" name="Рисунок 76" descr="http://subject.com.ua/mathematics/zno/zno.files/image5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subject.com.ua/mathematics/zno/zno.files/image577.jp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62425" cy="621972"/>
            <wp:effectExtent l="0" t="0" r="0" b="6985"/>
            <wp:docPr id="692" name="Рисунок 77" descr="http://subject.com.ua/mathematics/zno/zno.files/image5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subject.com.ua/mathematics/zno/zno.files/image578.jp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621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9. Спростити вираз: 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219200" cy="285750"/>
            <wp:effectExtent l="19050" t="0" r="0" b="0"/>
            <wp:docPr id="693" name="Рисунок 78" descr="http://subject.com.ua/mathematics/zno/zno.files/image5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://subject.com.ua/mathematics/zno/zno.files/image579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33850" cy="616521"/>
            <wp:effectExtent l="19050" t="0" r="0" b="0"/>
            <wp:docPr id="694" name="Рисунок 79" descr="http://subject.com.ua/mathematics/zno/zno.files/image5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ttp://subject.com.ua/mathematics/zno/zno.files/image580.jp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616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0. Знайти вираз, що тотожно рівний даному: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085850" cy="228600"/>
            <wp:effectExtent l="19050" t="0" r="0" b="0"/>
            <wp:docPr id="695" name="Рисунок 80" descr="http://subject.com.ua/mathematics/zno/zno.files/image58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http://subject.com.ua/mathematics/zno/zno.files/image581.jp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752975" cy="746636"/>
            <wp:effectExtent l="19050" t="0" r="0" b="0"/>
            <wp:docPr id="696" name="Рисунок 81" descr="http://subject.com.ua/mathematics/zno/zno.files/image5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http://subject.com.ua/mathematics/zno/zno.files/image582.jpg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3999" cy="749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1. Виконати додавання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: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238250" cy="495300"/>
            <wp:effectExtent l="0" t="0" r="0" b="0"/>
            <wp:docPr id="697" name="Рисунок 82" descr="http://subject.com.ua/mathematics/zno/zno.files/image5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ttp://subject.com.ua/mathematics/zno/zno.files/image583.jpg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834654" cy="740943"/>
            <wp:effectExtent l="19050" t="0" r="4046" b="0"/>
            <wp:docPr id="698" name="Рисунок 83" descr="http://subject.com.ua/mathematics/zno/zno.files/image5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ttp://subject.com.ua/mathematics/zno/zno.files/image584.jpg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9171" cy="74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2. Виконати віднімання: 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390650" cy="428625"/>
            <wp:effectExtent l="0" t="0" r="0" b="9525"/>
            <wp:docPr id="699" name="Рисунок 84" descr="http://subject.com.ua/mathematics/zno/zno.files/image5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http://subject.com.ua/mathematics/zno/zno.files/image585.jpg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909110" cy="742950"/>
            <wp:effectExtent l="19050" t="0" r="5790" b="0"/>
            <wp:docPr id="700" name="Рисунок 85" descr="http://subject.com.ua/mathematics/zno/zno.files/image5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://subject.com.ua/mathematics/zno/zno.files/image586.jpg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2931" cy="745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3. Знайти значення виразу 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305050" cy="485775"/>
            <wp:effectExtent l="0" t="0" r="0" b="9525"/>
            <wp:docPr id="701" name="Рисунок 86" descr="http://subject.com.ua/mathematics/zno/zno.files/image5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://subject.com.ua/mathematics/zno/zno.files/image587.jp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600325" cy="545523"/>
            <wp:effectExtent l="0" t="0" r="0" b="6985"/>
            <wp:docPr id="702" name="Рисунок 87" descr="http://subject.com.ua/mathematics/zno/zno.files/image5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://subject.com.ua/mathematics/zno/zno.files/image588.jpg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545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4. Обчислити:</w:t>
      </w:r>
      <w:r w:rsidRPr="00933ABA">
        <w:rPr>
          <w:rFonts w:ascii="Times New Roman" w:hAnsi="Times New Roman" w:cs="Times New Roman"/>
          <w:noProof/>
          <w:position w:val="-22"/>
          <w:sz w:val="28"/>
          <w:szCs w:val="28"/>
          <w:lang w:val="uk-UA" w:eastAsia="uk-UA"/>
        </w:rPr>
        <w:drawing>
          <wp:inline distT="0" distB="0" distL="0" distR="0">
            <wp:extent cx="781050" cy="514350"/>
            <wp:effectExtent l="0" t="0" r="0" b="0"/>
            <wp:docPr id="703" name="Рисунок 88" descr="http://subject.com.ua/mathematics/zno/zno.files/image5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http://subject.com.ua/mathematics/zno/zno.files/image589.jp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219325" cy="623235"/>
            <wp:effectExtent l="0" t="0" r="0" b="5715"/>
            <wp:docPr id="704" name="Рисунок 89" descr="http://subject.com.ua/mathematics/zno/zno.files/image5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http://subject.com.ua/mathematics/zno/zno.files/image590.jp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62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5. Обчислити:</w:t>
      </w:r>
      <w:r w:rsidRPr="00933ABA">
        <w:rPr>
          <w:rFonts w:ascii="Times New Roman" w:hAnsi="Times New Roman" w:cs="Times New Roman"/>
          <w:noProof/>
          <w:position w:val="-16"/>
          <w:sz w:val="28"/>
          <w:szCs w:val="28"/>
          <w:lang w:val="uk-UA" w:eastAsia="uk-UA"/>
        </w:rPr>
        <w:drawing>
          <wp:inline distT="0" distB="0" distL="0" distR="0">
            <wp:extent cx="2095500" cy="295275"/>
            <wp:effectExtent l="0" t="0" r="0" b="9525"/>
            <wp:docPr id="705" name="Рисунок 90" descr="http://subject.com.ua/mathematics/zno/zno.files/image5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://subject.com.ua/mathematics/zno/zno.files/image591.jpg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24150" cy="566769"/>
            <wp:effectExtent l="0" t="0" r="0" b="5080"/>
            <wp:docPr id="706" name="Рисунок 91" descr="http://subject.com.ua/mathematics/zno/zno.files/image59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ttp://subject.com.ua/mathematics/zno/zno.files/image592.jp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566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6. Обчислити:</w:t>
      </w:r>
      <w:r w:rsidRPr="00933ABA">
        <w:rPr>
          <w:rFonts w:ascii="Times New Roman" w:hAnsi="Times New Roman" w:cs="Times New Roman"/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1752600" cy="285750"/>
            <wp:effectExtent l="0" t="0" r="0" b="0"/>
            <wp:docPr id="707" name="Рисунок 92" descr="http://subject.com.ua/mathematics/zno/zno.files/image5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http://subject.com.ua/mathematics/zno/zno.files/image593.jpg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533650" cy="522676"/>
            <wp:effectExtent l="0" t="0" r="0" b="0"/>
            <wp:docPr id="708" name="Рисунок 93" descr="http://subject.com.ua/mathematics/zno/zno.files/image5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://subject.com.ua/mathematics/zno/zno.files/image594.jpg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522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7. Обчислити: log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a</w:t>
      </w:r>
      <w:r w:rsidRPr="00933ABA">
        <w:rPr>
          <w:rFonts w:ascii="Times New Roman" w:hAnsi="Times New Roman" w:cs="Times New Roman"/>
          <w:noProof/>
          <w:color w:val="000000"/>
          <w:position w:val="-14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400050" cy="285750"/>
            <wp:effectExtent l="0" t="0" r="0" b="0"/>
            <wp:docPr id="709" name="Рисунок 94" descr="http://subject.com.ua/mathematics/zno/zno.files/image5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http://subject.com.ua/mathematics/zno/zno.files/image595.gif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якщо log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a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 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= 5 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628900" cy="542326"/>
            <wp:effectExtent l="0" t="0" r="0" b="0"/>
            <wp:docPr id="710" name="Рисунок 95" descr="http://subject.com.ua/mathematics/zno/zno.files/image5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http://subject.com.ua/mathematics/zno/zno.files/image596.jpg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542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7FF" w:rsidRDefault="002D17FF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8. Обчислити: lg(25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 + lg(4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, якщо lg(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ab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 = 3,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а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&gt; 0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, b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&gt; 0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343150" cy="639041"/>
            <wp:effectExtent l="0" t="0" r="0" b="8890"/>
            <wp:docPr id="711" name="Рисунок 96" descr="http://subject.com.ua/mathematics/zno/zno.files/image59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://subject.com.ua/mathematics/zno/zno.files/image597.jpg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639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9.На змаганнях з настільного тенісу брали участь рівні за складом команди, усього 34 дівчинки і 51 хлопчик. Скільки дівчат було в кожній команді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609850" cy="547521"/>
            <wp:effectExtent l="0" t="0" r="0" b="5080"/>
            <wp:docPr id="712" name="Рисунок 97" descr="http://subject.com.ua/mathematics/zno/zno.files/image59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http://subject.com.ua/mathematics/zno/zno.files/image598.jpg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547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0. Довжина кроку батька 70 см, довжина кроку сина 40 см. Яку найменшу відстань вони повинні пройти, щоб кожний зробив ціле число кроків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817402" cy="771525"/>
            <wp:effectExtent l="19050" t="0" r="2248" b="0"/>
            <wp:docPr id="713" name="Рисунок 98" descr="http://subject.com.ua/mathematics/zno/zno.files/image5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http://subject.com.ua/mathematics/zno/zno.files/image599.jpg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5073" cy="77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lastRenderedPageBreak/>
        <w:t>Завдання на встановлення відповідностей</w:t>
      </w:r>
    </w:p>
    <w:p w:rsidR="00BB4618" w:rsidRPr="00933ABA" w:rsidRDefault="00BB4618" w:rsidP="00BB4618">
      <w:pPr>
        <w:pStyle w:val="ac"/>
        <w:numPr>
          <w:ilvl w:val="0"/>
          <w:numId w:val="24"/>
        </w:numPr>
        <w:shd w:val="clear" w:color="auto" w:fill="FFFFFF"/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Установити відповідності між виразами (1-4) та їх значеннями якщо </w:t>
      </w:r>
      <w:r w:rsidR="002D17FF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      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х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= 1,5 (А-Д).</w:t>
      </w:r>
    </w:p>
    <w:tbl>
      <w:tblPr>
        <w:tblStyle w:val="ad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86"/>
        <w:gridCol w:w="1032"/>
        <w:gridCol w:w="2778"/>
      </w:tblGrid>
      <w:tr w:rsidR="00BB4618" w:rsidRPr="00933ABA" w:rsidTr="00BB4618">
        <w:tc>
          <w:tcPr>
            <w:tcW w:w="2704" w:type="dxa"/>
          </w:tcPr>
          <w:p w:rsidR="00BB4618" w:rsidRPr="00933ABA" w:rsidRDefault="00BB4618" w:rsidP="00BB4618">
            <w:pPr>
              <w:pStyle w:val="ac"/>
              <w:ind w:left="-220" w:firstLine="2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771650" cy="1910785"/>
                  <wp:effectExtent l="0" t="0" r="0" b="0"/>
                  <wp:docPr id="714" name="Рисунок 99" descr="http://subject.com.ua/mathematics/zno/zno.files/image6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http://subject.com.ua/mathematics/zno/zno.files/image60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910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9" w:type="dxa"/>
          </w:tcPr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) 0,5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 )</w:t>
            </w:r>
            <w:r w:rsidR="002D17FF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-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) -0,5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) 2,25</w:t>
            </w:r>
          </w:p>
          <w:p w:rsidR="00BB4618" w:rsidRPr="00933ABA" w:rsidRDefault="00BB4618" w:rsidP="00BB4618">
            <w:pPr>
              <w:pStyle w:val="ac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2657" w:type="dxa"/>
          </w:tcPr>
          <w:p w:rsidR="00BB4618" w:rsidRPr="00933ABA" w:rsidRDefault="00BB4618" w:rsidP="00BB4618">
            <w:pPr>
              <w:pStyle w:val="ac"/>
              <w:ind w:left="237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476375" cy="1221828"/>
                  <wp:effectExtent l="0" t="0" r="0" b="0"/>
                  <wp:docPr id="715" name="Рисунок 100" descr="http://subject.com.ua/mathematics/zno/zno.files/image6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http://subject.com.ua/mathematics/zno/zno.files/image6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2218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D17FF" w:rsidRDefault="002D17FF" w:rsidP="00BB4618">
      <w:pPr>
        <w:shd w:val="clear" w:color="auto" w:fill="FFFFFF"/>
        <w:spacing w:after="0" w:line="240" w:lineRule="auto"/>
        <w:ind w:left="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0" w:line="240" w:lineRule="auto"/>
        <w:ind w:left="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. Установити відповідність між числовими виразами (1-4) та їхніми значеннями (А-Д).</w:t>
      </w:r>
    </w:p>
    <w:tbl>
      <w:tblPr>
        <w:tblStyle w:val="ad"/>
        <w:tblW w:w="7561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3"/>
        <w:gridCol w:w="1275"/>
        <w:gridCol w:w="2883"/>
      </w:tblGrid>
      <w:tr w:rsidR="00BB4618" w:rsidRPr="00933ABA" w:rsidTr="00BB4618">
        <w:tc>
          <w:tcPr>
            <w:tcW w:w="3403" w:type="dxa"/>
          </w:tcPr>
          <w:p w:rsidR="00BB4618" w:rsidRPr="00933ABA" w:rsidRDefault="00BB4618" w:rsidP="00BB4618">
            <w:pPr>
              <w:shd w:val="clear" w:color="auto" w:fill="FFFFFF"/>
              <w:ind w:left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) 2002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uk-UA" w:eastAsia="ru-RU"/>
              </w:rPr>
              <w:t>2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- 1998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uk-UA" w:eastAsia="ru-RU"/>
              </w:rPr>
              <w:t>2</w:t>
            </w:r>
          </w:p>
          <w:p w:rsidR="00BB4618" w:rsidRPr="00933ABA" w:rsidRDefault="00BB4618" w:rsidP="00BB4618">
            <w:pPr>
              <w:shd w:val="clear" w:color="auto" w:fill="FFFFFF"/>
              <w:ind w:left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) 174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uk-UA" w:eastAsia="ru-RU"/>
              </w:rPr>
              <w:t>2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- 174 ∙ 268 + 134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uk-UA" w:eastAsia="ru-RU"/>
              </w:rPr>
              <w:t>2</w:t>
            </w:r>
          </w:p>
          <w:p w:rsidR="00BB4618" w:rsidRPr="00933ABA" w:rsidRDefault="00BB4618" w:rsidP="00BB4618">
            <w:pPr>
              <w:shd w:val="clear" w:color="auto" w:fill="FFFFFF"/>
              <w:ind w:left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) 82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uk-UA" w:eastAsia="ru-RU"/>
              </w:rPr>
              <w:t>2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+ 82 ∙ 76 + 38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uk-UA" w:eastAsia="ru-RU"/>
              </w:rPr>
              <w:t>2</w:t>
            </w:r>
          </w:p>
          <w:p w:rsidR="00BB4618" w:rsidRPr="00933ABA" w:rsidRDefault="00BB4618" w:rsidP="00BB4618">
            <w:pPr>
              <w:shd w:val="clear" w:color="auto" w:fill="FFFFFF"/>
              <w:ind w:left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) 121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uk-UA" w:eastAsia="ru-RU"/>
              </w:rPr>
              <w:t>2 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– 21 ∙ 121 - 121 + 21</w:t>
            </w:r>
          </w:p>
          <w:p w:rsidR="00BB4618" w:rsidRPr="00933ABA" w:rsidRDefault="00BB4618" w:rsidP="00BB4618">
            <w:pPr>
              <w:pStyle w:val="ac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275" w:type="dxa"/>
          </w:tcPr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) 1600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) 1440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) 14400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) 12000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) 16000</w:t>
            </w:r>
          </w:p>
        </w:tc>
        <w:tc>
          <w:tcPr>
            <w:tcW w:w="2883" w:type="dxa"/>
          </w:tcPr>
          <w:p w:rsidR="00BB4618" w:rsidRPr="00933ABA" w:rsidRDefault="00BB4618" w:rsidP="00BB4618">
            <w:pPr>
              <w:pStyle w:val="ac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533525" cy="1269124"/>
                  <wp:effectExtent l="0" t="0" r="0" b="7620"/>
                  <wp:docPr id="716" name="Рисунок 101" descr="http://subject.com.ua/mathematics/zno/zno.files/image6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http://subject.com.ua/mathematics/zno/zno.files/image6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269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D17FF" w:rsidRDefault="002D17FF" w:rsidP="00BB4618">
      <w:pPr>
        <w:shd w:val="clear" w:color="auto" w:fill="FFFFFF"/>
        <w:spacing w:after="0" w:line="240" w:lineRule="auto"/>
        <w:ind w:left="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0" w:line="240" w:lineRule="auto"/>
        <w:ind w:left="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Установити відповідність між формулами зведення (1-4) та виразами, які їм тотожно дорівнюють (А-Д).</w:t>
      </w:r>
    </w:p>
    <w:tbl>
      <w:tblPr>
        <w:tblStyle w:val="ad"/>
        <w:tblW w:w="0" w:type="auto"/>
        <w:tblInd w:w="3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61"/>
        <w:gridCol w:w="3153"/>
        <w:gridCol w:w="3179"/>
      </w:tblGrid>
      <w:tr w:rsidR="00BB4618" w:rsidRPr="00933ABA" w:rsidTr="00BB4618">
        <w:tc>
          <w:tcPr>
            <w:tcW w:w="3190" w:type="dxa"/>
          </w:tcPr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) sіn(π + α)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) соs(2π - α)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) sіn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16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561975" cy="390641"/>
                  <wp:effectExtent l="0" t="0" r="0" b="9525"/>
                  <wp:docPr id="717" name="Рисунок 102" descr="http://subject.com.ua/mathematics/zno/zno.files/image60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 descr="http://subject.com.ua/mathematics/zno/zno.files/image60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906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aps/>
                <w:color w:val="000000"/>
                <w:sz w:val="28"/>
                <w:szCs w:val="28"/>
                <w:lang w:val="uk-UA" w:eastAsia="ru-RU"/>
              </w:rPr>
              <w:t>4)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соs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16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540919" cy="371475"/>
                  <wp:effectExtent l="0" t="0" r="0" b="0"/>
                  <wp:docPr id="718" name="Рисунок 103" descr="http://subject.com.ua/mathematics/zno/zno.files/image60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 descr="http://subject.com.ua/mathematics/zno/zno.files/image60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945" cy="3735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0" w:type="dxa"/>
          </w:tcPr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) 1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) –sin α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) sіn α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) –соs α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) соs α</w:t>
            </w:r>
          </w:p>
        </w:tc>
        <w:tc>
          <w:tcPr>
            <w:tcW w:w="3191" w:type="dxa"/>
          </w:tcPr>
          <w:p w:rsidR="00BB4618" w:rsidRPr="00933ABA" w:rsidRDefault="00BB4618" w:rsidP="00BB4618">
            <w:pPr>
              <w:pStyle w:val="ac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476375" cy="1221828"/>
                  <wp:effectExtent l="0" t="0" r="0" b="0"/>
                  <wp:docPr id="719" name="Рисунок 104" descr="http://subject.com.ua/mathematics/zno/zno.files/image6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 descr="http://subject.com.ua/mathematics/zno/zno.files/image6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2218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D17FF" w:rsidRDefault="002D17FF" w:rsidP="00BB4618">
      <w:pPr>
        <w:pStyle w:val="ac"/>
        <w:shd w:val="clear" w:color="auto" w:fill="FFFFFF"/>
        <w:spacing w:after="0" w:line="24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pStyle w:val="ac"/>
        <w:shd w:val="clear" w:color="auto" w:fill="FFFFFF"/>
        <w:spacing w:after="0" w:line="24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Установити відповідність між числовими виразами (1-4) та значеннями цих виразів (А-Д).</w:t>
      </w:r>
    </w:p>
    <w:tbl>
      <w:tblPr>
        <w:tblStyle w:val="ad"/>
        <w:tblW w:w="6614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07"/>
        <w:gridCol w:w="1134"/>
        <w:gridCol w:w="2473"/>
      </w:tblGrid>
      <w:tr w:rsidR="00BB4618" w:rsidRPr="00933ABA" w:rsidTr="00BB4618">
        <w:tc>
          <w:tcPr>
            <w:tcW w:w="3007" w:type="dxa"/>
          </w:tcPr>
          <w:p w:rsidR="00BB4618" w:rsidRPr="00933ABA" w:rsidRDefault="00BB4618" w:rsidP="00BB4618">
            <w:pPr>
              <w:pStyle w:val="ac"/>
              <w:ind w:left="64" w:firstLine="112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724025" cy="1460144"/>
                  <wp:effectExtent l="0" t="0" r="0" b="6985"/>
                  <wp:docPr id="720" name="Рисунок 105" descr="http://subject.com.ua/mathematics/zno/zno.files/image60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 descr="http://subject.com.ua/mathematics/zno/zno.files/image60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460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) 6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) З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) 5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) -6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) -3</w:t>
            </w:r>
          </w:p>
        </w:tc>
        <w:tc>
          <w:tcPr>
            <w:tcW w:w="2473" w:type="dxa"/>
          </w:tcPr>
          <w:p w:rsidR="00BB4618" w:rsidRPr="00933ABA" w:rsidRDefault="00BB4618" w:rsidP="00BB4618">
            <w:pPr>
              <w:pStyle w:val="ac"/>
              <w:ind w:left="4" w:hanging="12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576784" cy="1304925"/>
                  <wp:effectExtent l="0" t="0" r="4445" b="0"/>
                  <wp:docPr id="721" name="Рисунок 106" descr="http://subject.com.ua/mathematics/zno/zno.files/image6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http://subject.com.ua/mathematics/zno/zno.files/image6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6784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933ABA" w:rsidRDefault="00BB4618" w:rsidP="00BB4618">
      <w:pPr>
        <w:pStyle w:val="ac"/>
        <w:shd w:val="clear" w:color="auto" w:fill="FFFFFF"/>
        <w:spacing w:after="0" w:line="240" w:lineRule="auto"/>
        <w:ind w:left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Установити відповідність між числовими виразами (1-4) та значеннями цих виразів (А-Д).</w:t>
      </w:r>
    </w:p>
    <w:tbl>
      <w:tblPr>
        <w:tblStyle w:val="ad"/>
        <w:tblW w:w="0" w:type="auto"/>
        <w:tblInd w:w="3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15"/>
        <w:gridCol w:w="1505"/>
        <w:gridCol w:w="2920"/>
      </w:tblGrid>
      <w:tr w:rsidR="00BB4618" w:rsidRPr="00933ABA" w:rsidTr="00BB4618">
        <w:tc>
          <w:tcPr>
            <w:tcW w:w="1915" w:type="dxa"/>
          </w:tcPr>
          <w:p w:rsidR="00BB4618" w:rsidRPr="00933ABA" w:rsidRDefault="00BB4618" w:rsidP="00BB4618">
            <w:pPr>
              <w:pStyle w:val="ac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lastRenderedPageBreak/>
              <w:drawing>
                <wp:inline distT="0" distB="0" distL="0" distR="0">
                  <wp:extent cx="800100" cy="1209675"/>
                  <wp:effectExtent l="0" t="0" r="0" b="9525"/>
                  <wp:docPr id="722" name="Рисунок 107" descr="http://subject.com.ua/mathematics/zno/zno.files/image6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 descr="http://subject.com.ua/mathematics/zno/zno.files/image6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5" w:type="dxa"/>
          </w:tcPr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) 2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) 2/3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) 3/2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) 1/3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)1/2</w:t>
            </w:r>
          </w:p>
        </w:tc>
        <w:tc>
          <w:tcPr>
            <w:tcW w:w="2920" w:type="dxa"/>
          </w:tcPr>
          <w:p w:rsidR="00BB4618" w:rsidRPr="00933ABA" w:rsidRDefault="00BB4618" w:rsidP="00BB4618">
            <w:pPr>
              <w:pStyle w:val="ac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588294" cy="1314450"/>
                  <wp:effectExtent l="0" t="0" r="0" b="0"/>
                  <wp:docPr id="723" name="Рисунок 108" descr="http://subject.com.ua/mathematics/zno/zno.files/image6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http://subject.com.ua/mathematics/zno/zno.files/image6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8294" cy="131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</w:p>
    <w:p w:rsidR="002D17FF" w:rsidRPr="00933ABA" w:rsidRDefault="002D17FF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0B34B1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Завдання з короткою відповіддю</w:t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Ціна товару спочатку знизилася на 10%, але згодом нову діну підняли на 20%. На скільки відсотків кінцева ціна товару більша від початкової?</w:t>
      </w:r>
    </w:p>
    <w:p w:rsidR="00BB4618" w:rsidRPr="00933ABA" w:rsidRDefault="00BB4618" w:rsidP="000B34B1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. Знайти значення виразу:</w:t>
      </w:r>
    </w:p>
    <w:p w:rsidR="00BB4618" w:rsidRPr="00933ABA" w:rsidRDefault="00BB4618" w:rsidP="000B34B1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86025" cy="514350"/>
            <wp:effectExtent l="0" t="0" r="9525" b="0"/>
            <wp:docPr id="724" name="Рисунок 111" descr="http://subject.com.ua/mathematics/zno/zno.files/image6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http://subject.com.ua/mathematics/zno/zno.files/image608.jpg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Обчислити:</w:t>
      </w:r>
    </w:p>
    <w:p w:rsidR="00BB4618" w:rsidRPr="00933ABA" w:rsidRDefault="00BB4618" w:rsidP="000B34B1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609850" cy="514350"/>
            <wp:effectExtent l="0" t="0" r="0" b="0"/>
            <wp:docPr id="725" name="Рисунок 109" descr="http://subject.com.ua/mathematics/zno/zno.files/image6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ttp://subject.com.ua/mathematics/zno/zno.files/image606.jp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Знайти х із пропорції:</w:t>
      </w:r>
    </w:p>
    <w:p w:rsidR="00BB4618" w:rsidRPr="00933ABA" w:rsidRDefault="00BB4618" w:rsidP="000B34B1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181350" cy="923925"/>
            <wp:effectExtent l="0" t="0" r="0" b="9525"/>
            <wp:docPr id="726" name="Рисунок 110" descr="http://subject.com.ua/mathematics/zno/zno.files/image6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http://subject.com.ua/mathematics/zno/zno.files/image607.jp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Обчислити:</w:t>
      </w:r>
    </w:p>
    <w:p w:rsidR="00BB4618" w:rsidRPr="00933ABA" w:rsidRDefault="00BB4618" w:rsidP="000B34B1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90750" cy="400050"/>
            <wp:effectExtent l="0" t="0" r="0" b="0"/>
            <wp:docPr id="727" name="Рисунок 112" descr="http://subject.com.ua/mathematics/zno/zno.files/image6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ttp://subject.com.ua/mathematics/zno/zno.files/image609.jpg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</w:t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. Обчислити:</w:t>
      </w:r>
    </w:p>
    <w:p w:rsidR="00BB4618" w:rsidRPr="00933ABA" w:rsidRDefault="00BB4618" w:rsidP="000B34B1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819150" cy="590550"/>
            <wp:effectExtent l="0" t="0" r="0" b="0"/>
            <wp:docPr id="728" name="Рисунок 113" descr="http://subject.com.ua/mathematics/zno/zno.files/image6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ttp://subject.com.ua/mathematics/zno/zno.files/image610.jpg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</w:t>
      </w:r>
    </w:p>
    <w:p w:rsidR="00BB4618" w:rsidRPr="00933ABA" w:rsidRDefault="00BB4618" w:rsidP="000B34B1">
      <w:pPr>
        <w:pStyle w:val="ac"/>
        <w:numPr>
          <w:ilvl w:val="0"/>
          <w:numId w:val="25"/>
        </w:numPr>
        <w:shd w:val="clear" w:color="auto" w:fill="FFFFFF"/>
        <w:spacing w:after="0"/>
        <w:ind w:left="0" w:firstLine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Обчислити: </w:t>
      </w:r>
    </w:p>
    <w:p w:rsidR="00BB4618" w:rsidRPr="00933ABA" w:rsidRDefault="00BB4618" w:rsidP="000B34B1">
      <w:pPr>
        <w:pStyle w:val="ac"/>
        <w:shd w:val="clear" w:color="auto" w:fill="FFFFFF"/>
        <w:spacing w:after="0"/>
        <w:ind w:left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609850" cy="238125"/>
            <wp:effectExtent l="0" t="0" r="0" b="9525"/>
            <wp:docPr id="729" name="Рисунок 114" descr="http://subject.com.ua/mathematics/zno/zno.files/image6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ttp://subject.com.ua/mathematics/zno/zno.files/image611.jp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0B34B1">
      <w:pPr>
        <w:pStyle w:val="ac"/>
        <w:numPr>
          <w:ilvl w:val="0"/>
          <w:numId w:val="25"/>
        </w:numPr>
        <w:shd w:val="clear" w:color="auto" w:fill="FFFFFF"/>
        <w:spacing w:after="0"/>
        <w:ind w:left="0" w:firstLine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Обчислити: </w:t>
      </w:r>
    </w:p>
    <w:p w:rsidR="00BB4618" w:rsidRPr="00933ABA" w:rsidRDefault="00BB4618" w:rsidP="000B34B1">
      <w:pPr>
        <w:pStyle w:val="ac"/>
        <w:shd w:val="clear" w:color="auto" w:fill="FFFFFF"/>
        <w:spacing w:after="0"/>
        <w:ind w:left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076450" cy="409575"/>
            <wp:effectExtent l="0" t="0" r="0" b="9525"/>
            <wp:docPr id="730" name="Рисунок 115" descr="http://subject.com.ua/mathematics/zno/zno.files/image6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http://subject.com.ua/mathematics/zno/zno.files/image612.jpg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9. Знайти значення виразу:</w:t>
      </w:r>
    </w:p>
    <w:p w:rsidR="00BB4618" w:rsidRPr="00933ABA" w:rsidRDefault="00BB4618" w:rsidP="000B34B1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752600" cy="438150"/>
            <wp:effectExtent l="0" t="0" r="0" b="0"/>
            <wp:docPr id="731" name="Рисунок 116" descr="http://subject.com.ua/mathematics/zno/zno.files/image6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http://subject.com.ua/mathematics/zno/zno.files/image613.jpg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10. Знайти значення виразу:</w:t>
      </w:r>
    </w:p>
    <w:p w:rsidR="00BB4618" w:rsidRPr="00933ABA" w:rsidRDefault="00BB4618" w:rsidP="000B34B1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381375" cy="276225"/>
            <wp:effectExtent l="0" t="0" r="9525" b="9525"/>
            <wp:docPr id="732" name="Рисунок 117" descr="http://subject.com.ua/mathematics/zno/zno.files/image6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ttp://subject.com.ua/mathematics/zno/zno.files/image614.jpg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11. Знайти</w:t>
      </w:r>
      <w:r w:rsidR="002D17FF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sin 4α,</w:t>
      </w:r>
      <w:r w:rsidR="002D17FF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якщо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2266950" cy="312375"/>
            <wp:effectExtent l="0" t="0" r="0" b="0"/>
            <wp:docPr id="733" name="Рисунок 123" descr="http://subject.com.ua/mathematics/zno/zno.files/image6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http://subject.com.ua/mathematics/zno/zno.files/image620.jpg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31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2. Спростити вираз:</w:t>
      </w:r>
    </w:p>
    <w:p w:rsidR="00BB4618" w:rsidRPr="00933ABA" w:rsidRDefault="00BB4618" w:rsidP="000B34B1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38650" cy="552450"/>
            <wp:effectExtent l="0" t="0" r="0" b="0"/>
            <wp:docPr id="734" name="Рисунок 119" descr="http://subject.com.ua/mathematics/zno/zno.files/image6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subject.com.ua/mathematics/zno/zno.files/image616.jpg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3. Обчислити кут при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 π/9 значення виразу</w:t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009775" cy="485775"/>
            <wp:effectExtent l="0" t="0" r="9525" b="9525"/>
            <wp:docPr id="735" name="Рисунок 118" descr="http://subject.com.ua/mathematics/zno/zno.files/image6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ttp://subject.com.ua/mathematics/zno/zno.files/image615.jpg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4. Знайти</w:t>
      </w:r>
      <w:r w:rsidRPr="00933ABA">
        <w:rPr>
          <w:rFonts w:ascii="Times New Roman" w:hAnsi="Times New Roman" w:cs="Times New Roman"/>
          <w:noProof/>
          <w:position w:val="-28"/>
          <w:sz w:val="28"/>
          <w:szCs w:val="28"/>
          <w:lang w:val="uk-UA" w:eastAsia="uk-UA"/>
        </w:rPr>
        <w:drawing>
          <wp:inline distT="0" distB="0" distL="0" distR="0">
            <wp:extent cx="1038225" cy="500514"/>
            <wp:effectExtent l="0" t="0" r="0" b="0"/>
            <wp:docPr id="736" name="Рисунок 120" descr="http://subject.com.ua/mathematics/zno/zno.files/image6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http://subject.com.ua/mathematics/zno/zno.files/image617.jpg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00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якщо відомо, що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304925" cy="428625"/>
            <wp:effectExtent l="0" t="0" r="9525" b="9525"/>
            <wp:docPr id="737" name="Рисунок 121" descr="http://subject.com.ua/mathematics/zno/zno.files/image6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ttp://subject.com.ua/mathematics/zno/zno.files/image618.jpg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5. Обчислити значення виразу</w:t>
      </w:r>
      <w:r w:rsidRPr="00933ABA">
        <w:rPr>
          <w:rFonts w:ascii="Times New Roman" w:hAnsi="Times New Roman" w:cs="Times New Roman"/>
          <w:noProof/>
          <w:position w:val="-28"/>
          <w:sz w:val="28"/>
          <w:szCs w:val="28"/>
          <w:lang w:val="uk-UA" w:eastAsia="uk-UA"/>
        </w:rPr>
        <w:drawing>
          <wp:inline distT="0" distB="0" distL="0" distR="0">
            <wp:extent cx="1390650" cy="476250"/>
            <wp:effectExtent l="0" t="0" r="0" b="0"/>
            <wp:docPr id="738" name="Рисунок 122" descr="http://subject.com.ua/mathematics/zno/zno.files/image6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http://subject.com.ua/mathematics/zno/zno.files/image619.jpg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якщо</w:t>
      </w:r>
      <w:r w:rsidR="002D17FF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α= 45°.</w:t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6. Спростити вираз</w:t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476625" cy="333375"/>
            <wp:effectExtent l="0" t="0" r="9525" b="9525"/>
            <wp:docPr id="739" name="Рисунок 124" descr="http://subject.com.ua/mathematics/zno/zno.files/image6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ttp://subject.com.ua/mathematics/zno/zno.files/image621.jpg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7. Знайти значення виразу</w:t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126614" cy="508354"/>
            <wp:effectExtent l="0" t="0" r="7620" b="6350"/>
            <wp:docPr id="740" name="Рисунок 125" descr="http://subject.com.ua/mathematics/zno/zno.files/image6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http://subject.com.ua/mathematics/zno/zno.files/image622.jpg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272" cy="509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якщо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2013;</w:t>
      </w:r>
      <w:bookmarkStart w:id="1" w:name="bookmark142"/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bookmarkEnd w:id="1"/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= 2012.</w:t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8. Знайти значення виразу</w:t>
      </w:r>
      <w:r w:rsidRPr="00933ABA">
        <w:rPr>
          <w:rFonts w:ascii="Times New Roman" w:hAnsi="Times New Roman" w:cs="Times New Roman"/>
          <w:noProof/>
          <w:position w:val="-24"/>
          <w:sz w:val="28"/>
          <w:szCs w:val="28"/>
          <w:lang w:val="uk-UA" w:eastAsia="uk-UA"/>
        </w:rPr>
        <w:drawing>
          <wp:inline distT="0" distB="0" distL="0" distR="0">
            <wp:extent cx="1143000" cy="409575"/>
            <wp:effectExtent l="0" t="0" r="0" b="9525"/>
            <wp:docPr id="741" name="Рисунок 126" descr="http://subject.com.ua/mathematics/zno/zno.files/image6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http://subject.com.ua/mathematics/zno/zno.files/image623.jpg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2D17FF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Я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кщо</w:t>
      </w: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BB4618"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x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= -3,17 ; </w:t>
      </w:r>
      <w:r w:rsidR="00BB4618"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-1,17 .</w:t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9. Знайти значення виразу</w:t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position w:val="-24"/>
          <w:sz w:val="28"/>
          <w:szCs w:val="28"/>
          <w:lang w:val="uk-UA" w:eastAsia="uk-UA"/>
        </w:rPr>
        <w:drawing>
          <wp:inline distT="0" distB="0" distL="0" distR="0">
            <wp:extent cx="2019300" cy="533400"/>
            <wp:effectExtent l="0" t="0" r="0" b="0"/>
            <wp:docPr id="742" name="Рисунок 127" descr="http://subject.com.ua/mathematics/zno/zno.files/image6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http://subject.com.ua/mathematics/zno/zno.files/image624.jpg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якщо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1999.</w:t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0. Знайти значення виразу</w:t>
      </w:r>
    </w:p>
    <w:p w:rsidR="00BB4618" w:rsidRPr="00933ABA" w:rsidRDefault="00BB4618" w:rsidP="000B34B1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295525" cy="495300"/>
            <wp:effectExtent l="0" t="0" r="9525" b="0"/>
            <wp:docPr id="743" name="Рисунок 128" descr="http://subject.com.ua/mathematics/zno/zno.files/image6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http://subject.com.ua/mathematics/zno/zno.files/image625.jpg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якщо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a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304800" cy="266700"/>
            <wp:effectExtent l="0" t="0" r="0" b="0"/>
            <wp:docPr id="744" name="Рисунок 129" descr="http://subject.com.ua/mathematics/zno/zno.files/image2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http://subject.com.ua/mathematics/zno/zno.files/image234.gif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,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=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85750" cy="285750"/>
            <wp:effectExtent l="0" t="0" r="0" b="0"/>
            <wp:docPr id="745" name="Рисунок 130" descr="http://subject.com.ua/mathematics/zno/zno.files/image6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http://subject.com.ua/mathematics/zno/zno.files/image626.gif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</w:p>
    <w:p w:rsidR="002D17FF" w:rsidRDefault="002D17FF" w:rsidP="00BB4618">
      <w:pPr>
        <w:shd w:val="clear" w:color="auto" w:fill="FFFFFF"/>
        <w:spacing w:after="12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2D17FF" w:rsidRDefault="002D17FF" w:rsidP="00BB4618">
      <w:pPr>
        <w:shd w:val="clear" w:color="auto" w:fill="FFFFFF"/>
        <w:spacing w:after="12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2D17FF" w:rsidRDefault="002D17FF" w:rsidP="00BB4618">
      <w:pPr>
        <w:shd w:val="clear" w:color="auto" w:fill="FFFFFF"/>
        <w:spacing w:after="12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2D17FF" w:rsidRDefault="002D17FF" w:rsidP="00BB4618">
      <w:pPr>
        <w:shd w:val="clear" w:color="auto" w:fill="FFFFFF"/>
        <w:spacing w:after="12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2D17FF" w:rsidRDefault="002D17FF" w:rsidP="00BB4618">
      <w:pPr>
        <w:shd w:val="clear" w:color="auto" w:fill="FFFFFF"/>
        <w:spacing w:after="12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2D17FF" w:rsidRDefault="002D17FF" w:rsidP="00BB4618">
      <w:pPr>
        <w:shd w:val="clear" w:color="auto" w:fill="FFFFFF"/>
        <w:spacing w:after="12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12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lastRenderedPageBreak/>
        <w:t>Розділ II. Рівняння та нерівності</w:t>
      </w:r>
    </w:p>
    <w:p w:rsidR="00BB4618" w:rsidRPr="00933ABA" w:rsidRDefault="00BB4618" w:rsidP="002D17FF">
      <w:pPr>
        <w:shd w:val="clear" w:color="auto" w:fill="FFFFFF"/>
        <w:spacing w:after="120" w:line="240" w:lineRule="auto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Завдання з вибором однієї правильної відповіді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Задано рівняння: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216275" cy="767080"/>
            <wp:effectExtent l="0" t="0" r="3175" b="0"/>
            <wp:docPr id="746" name="Рисунок 131" descr="http://subject.com.ua/mathematics/zno/zno.files/image13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http://subject.com.ua/mathematics/zno/zno.files/image1352.jpg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6275" cy="76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Указати всі рівняння, які не мають коренів на множині дійсних чисел.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75025" cy="447658"/>
            <wp:effectExtent l="0" t="0" r="1905" b="0"/>
            <wp:docPr id="747" name="Рисунок 132" descr="http://subject.com.ua/mathematics/zno/zno.files/image13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://subject.com.ua/mathematics/zno/zno.files/image1353.jpg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953" cy="454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2. Скільки всього коренів має рівняння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x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– 4|х|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= 0?</w:t>
      </w:r>
    </w:p>
    <w:p w:rsidR="00BB4618" w:rsidRPr="00933ABA" w:rsidRDefault="00BB461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57837" cy="473418"/>
            <wp:effectExtent l="0" t="0" r="0" b="3175"/>
            <wp:docPr id="748" name="Рисунок 133" descr="http://subject.com.ua/mathematics/zno/zno.files/image13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ttp://subject.com.ua/mathematics/zno/zno.files/image1354.jpg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0438" cy="473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Скільки коренів має рівняння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x|х|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– 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x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0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81500" cy="471900"/>
            <wp:effectExtent l="0" t="0" r="0" b="4445"/>
            <wp:docPr id="749" name="Рисунок 134" descr="http://subject.com.ua/mathematics/zno/zno.files/image13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http://subject.com.ua/mathematics/zno/zno.files/image1355.jpg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6594" cy="473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Вказати суму коренів рівняння: lx + 2l =5.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35658" cy="518256"/>
            <wp:effectExtent l="0" t="0" r="0" b="0"/>
            <wp:docPr id="750" name="Рисунок 135" descr="http://subject.com.ua/mathematics/zno/zno.files/image13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http://subject.com.ua/mathematics/zno/zno.files/image1356.jpg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435" cy="52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Розв’яжіть рівняння 3/x = 5.</w:t>
      </w:r>
    </w:p>
    <w:p w:rsidR="00BB4618" w:rsidRPr="00933ABA" w:rsidRDefault="00BB461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57700" cy="465944"/>
            <wp:effectExtent l="0" t="0" r="0" b="0"/>
            <wp:docPr id="751" name="Рисунок 136" descr="http://subject.com.ua/mathematics/zno/zno.files/image13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ttp://subject.com.ua/mathematics/zno/zno.files/image1357.jpg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0774" cy="46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6. Розв’яжіть рівняння |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- 2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| = 1.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21603" cy="439239"/>
            <wp:effectExtent l="0" t="0" r="0" b="0"/>
            <wp:docPr id="752" name="Рисунок 137" descr="http://subject.com.ua/mathematics/zno/zno.files/image13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ttp://subject.com.ua/mathematics/zno/zno.files/image1358.jpg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4612" cy="443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7. Чому дорівнює добуток коренів квадратного рівняння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- 5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- 2 = 0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22401" cy="473366"/>
            <wp:effectExtent l="0" t="0" r="0" b="3175"/>
            <wp:docPr id="753" name="Рисунок 138" descr="http://subject.com.ua/mathematics/zno/zno.files/image13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ttp://subject.com.ua/mathematics/zno/zno.files/image1359.jpg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7468" cy="473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8. Чому дорівнює сума коренів квадратного рівняння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+7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- 3 = 0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91050" cy="462815"/>
            <wp:effectExtent l="0" t="0" r="0" b="0"/>
            <wp:docPr id="754" name="Рисунок 139" descr="http://subject.com.ua/mathematics/zno/zno.files/image13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http://subject.com.ua/mathematics/zno/zno.files/image1360.jpg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161" cy="46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9. Скільки дійсних коренів має рівняння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- 2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+7 = 0?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69329" cy="456490"/>
            <wp:effectExtent l="0" t="0" r="0" b="1270"/>
            <wp:docPr id="755" name="Рисунок 140" descr="http://subject.com.ua/mathematics/zno/zno.files/image13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http://subject.com.ua/mathematics/zno/zno.files/image1361.jpg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1704" cy="459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0. Знайти корені рівняння:</w:t>
      </w:r>
    </w:p>
    <w:p w:rsidR="00BB4618" w:rsidRPr="00933ABA" w:rsidRDefault="00BB461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135380" cy="441325"/>
            <wp:effectExtent l="0" t="0" r="7620" b="0"/>
            <wp:docPr id="756" name="Рисунок 141" descr="http://subject.com.ua/mathematics/zno/zno.files/image13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ttp://subject.com.ua/mathematics/zno/zno.files/image1362.jpg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44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237347" cy="516484"/>
            <wp:effectExtent l="0" t="0" r="0" b="0"/>
            <wp:docPr id="757" name="Рисунок 142" descr="http://subject.com.ua/mathematics/zno/zno.files/image13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ttp://subject.com.ua/mathematics/zno/zno.files/image1363.jpg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6532" cy="520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1. Яке з рівнянь має розв’язок (3;-1)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74994" cy="553818"/>
            <wp:effectExtent l="0" t="0" r="1905" b="0"/>
            <wp:docPr id="758" name="Рисунок 143" descr="http://subject.com.ua/mathematics/zno/zno.files/image13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://subject.com.ua/mathematics/zno/zno.files/image1364.jpg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837" cy="556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2. Указати проміжок, якому належить корінь рівняння: 3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1/81.</w:t>
      </w:r>
    </w:p>
    <w:p w:rsidR="00BB4618" w:rsidRPr="00933ABA" w:rsidRDefault="00BB461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69494" cy="464416"/>
            <wp:effectExtent l="0" t="0" r="2540" b="0"/>
            <wp:docPr id="759" name="Рисунок 144" descr="http://subject.com.ua/mathematics/zno/zno.files/image13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http://subject.com.ua/mathematics/zno/zno.files/image1365.jpg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754" cy="46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3. Розв’язати рівняння:</w:t>
      </w:r>
      <w:r w:rsidRPr="00933ABA">
        <w:rPr>
          <w:rFonts w:ascii="Times New Roman" w:hAnsi="Times New Roman" w:cs="Times New Roman"/>
          <w:noProof/>
          <w:position w:val="-22"/>
          <w:sz w:val="28"/>
          <w:szCs w:val="28"/>
          <w:lang w:val="uk-UA" w:eastAsia="uk-UA"/>
        </w:rPr>
        <w:drawing>
          <wp:inline distT="0" distB="0" distL="0" distR="0">
            <wp:extent cx="777875" cy="452120"/>
            <wp:effectExtent l="0" t="0" r="3175" b="5080"/>
            <wp:docPr id="760" name="Рисунок 145" descr="http://subject.com.ua/mathematics/zno/zno.files/image13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ttp://subject.com.ua/mathematics/zno/zno.files/image1366.jpg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875" cy="45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29150" cy="582092"/>
            <wp:effectExtent l="0" t="0" r="0" b="8890"/>
            <wp:docPr id="761" name="Рисунок 146" descr="http://subject.com.ua/mathematics/zno/zno.files/image13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http://subject.com.ua/mathematics/zno/zno.files/image1367.jpg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2940" cy="582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4. Якому з наведених проміжків належить корінь рівняння 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 9?</w:t>
      </w:r>
    </w:p>
    <w:p w:rsidR="00BB4618" w:rsidRPr="00933ABA" w:rsidRDefault="00BB461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36169" cy="471842"/>
            <wp:effectExtent l="0" t="0" r="0" b="4445"/>
            <wp:docPr id="762" name="Рисунок 147" descr="http://subject.com.ua/mathematics/zno/zno.files/image13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http://subject.com.ua/mathematics/zno/zno.files/image1368.jpg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5897" cy="475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5. Яке з рівнянь має безліч коренів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45353" cy="440150"/>
            <wp:effectExtent l="0" t="0" r="3175" b="0"/>
            <wp:docPr id="763" name="Рисунок 148" descr="http://subject.com.ua/mathematics/zno/zno.files/image13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ttp://subject.com.ua/mathematics/zno/zno.files/image1369.jpg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8574" cy="448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6. Указати пару, яка є розв’язком рівняння: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 - 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5.</w:t>
      </w:r>
    </w:p>
    <w:p w:rsidR="002D17FF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00550" cy="536377"/>
            <wp:effectExtent l="0" t="0" r="0" b="0"/>
            <wp:docPr id="764" name="Рисунок 149" descr="http://subject.com.ua/mathematics/zno/zno.files/image13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http://subject.com.ua/mathematics/zno/zno.files/image1370.jpg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4153" cy="536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7. Знайти суму коренів рівняння: </w:t>
      </w:r>
      <w:r w:rsidRPr="00933ABA">
        <w:rPr>
          <w:rFonts w:ascii="Times New Roman" w:hAnsi="Times New Roman" w:cs="Times New Roman"/>
          <w:noProof/>
          <w:position w:val="-28"/>
          <w:sz w:val="28"/>
          <w:szCs w:val="28"/>
          <w:lang w:val="uk-UA" w:eastAsia="uk-UA"/>
        </w:rPr>
        <w:drawing>
          <wp:inline distT="0" distB="0" distL="0" distR="0">
            <wp:extent cx="1271905" cy="525780"/>
            <wp:effectExtent l="0" t="0" r="4445" b="7620"/>
            <wp:docPr id="765" name="Рисунок 150" descr="http://subject.com.ua/mathematics/zno/zno.files/image137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http://subject.com.ua/mathematics/zno/zno.files/image1371.jpg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905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65904" cy="449356"/>
            <wp:effectExtent l="0" t="0" r="0" b="8255"/>
            <wp:docPr id="766" name="Рисунок 151" descr="http://subject.com.ua/mathematics/zno/zno.files/image137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http://subject.com.ua/mathematics/zno/zno.files/image1372.jpg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834" cy="453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8. Знайти точку перетину графіків функцій:</w:t>
      </w:r>
    </w:p>
    <w:p w:rsidR="00BB4618" w:rsidRPr="00933ABA" w:rsidRDefault="00BB461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318131" cy="411983"/>
            <wp:effectExtent l="0" t="0" r="0" b="0"/>
            <wp:docPr id="767" name="Рисунок 152" descr="http://subject.com.ua/mathematics/zno/zno.files/image13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http://subject.com.ua/mathematics/zno/zno.files/image1373.jpg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4610" cy="414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33611" cy="533400"/>
            <wp:effectExtent l="0" t="0" r="635" b="0"/>
            <wp:docPr id="768" name="Рисунок 153" descr="http://subject.com.ua/mathematics/zno/zno.files/image13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http://subject.com.ua/mathematics/zno/zno.files/image1374.jpg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5913" cy="533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9. Розв’яжіть рівняння: </w:t>
      </w:r>
      <w:r w:rsidRPr="00933ABA">
        <w:rPr>
          <w:rFonts w:ascii="Times New Roman" w:hAnsi="Times New Roman" w:cs="Times New Roman"/>
          <w:noProof/>
          <w:position w:val="-16"/>
          <w:sz w:val="28"/>
          <w:szCs w:val="28"/>
          <w:lang w:val="uk-UA" w:eastAsia="uk-UA"/>
        </w:rPr>
        <w:drawing>
          <wp:inline distT="0" distB="0" distL="0" distR="0">
            <wp:extent cx="988060" cy="378460"/>
            <wp:effectExtent l="0" t="0" r="2540" b="2540"/>
            <wp:docPr id="769" name="Рисунок 154" descr="http://subject.com.ua/mathematics/zno/zno.files/image13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http://subject.com.ua/mathematics/zno/zno.files/image1375.jpg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060" cy="37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7FF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61268" cy="522924"/>
            <wp:effectExtent l="0" t="0" r="0" b="0"/>
            <wp:docPr id="770" name="Рисунок 155" descr="http://subject.com.ua/mathematics/zno/zno.files/image13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http://subject.com.ua/mathematics/zno/zno.files/image1376.jpg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9884" cy="53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0. Розв’язати рівняння:</w:t>
      </w:r>
      <w:r w:rsidRPr="00933ABA">
        <w:rPr>
          <w:rFonts w:ascii="Times New Roman" w:hAnsi="Times New Roman" w:cs="Times New Roman"/>
          <w:noProof/>
          <w:position w:val="-28"/>
          <w:sz w:val="28"/>
          <w:szCs w:val="28"/>
          <w:lang w:val="uk-UA" w:eastAsia="uk-UA"/>
        </w:rPr>
        <w:drawing>
          <wp:inline distT="0" distB="0" distL="0" distR="0">
            <wp:extent cx="1103630" cy="514985"/>
            <wp:effectExtent l="0" t="0" r="1270" b="0"/>
            <wp:docPr id="771" name="Рисунок 156" descr="http://subject.com.ua/mathematics/zno/zno.files/image13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http://subject.com.ua/mathematics/zno/zno.files/image1377.jpg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630" cy="51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551620" cy="457981"/>
            <wp:effectExtent l="0" t="0" r="1905" b="0"/>
            <wp:docPr id="772" name="Рисунок 157" descr="http://subject.com.ua/mathematics/zno/zno.files/image13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http://subject.com.ua/mathematics/zno/zno.files/image1378.jpg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8094" cy="462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1. Розв’язати рівняння: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082675" cy="336550"/>
            <wp:effectExtent l="0" t="0" r="3175" b="6350"/>
            <wp:docPr id="773" name="Рисунок 158" descr="http://subject.com.ua/mathematics/zno/zno.files/image13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http://subject.com.ua/mathematics/zno/zno.files/image1379.jpg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67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72000" cy="554037"/>
            <wp:effectExtent l="0" t="0" r="0" b="0"/>
            <wp:docPr id="774" name="Рисунок 159" descr="http://subject.com.ua/mathematics/zno/zno.files/image13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http://subject.com.ua/mathematics/zno/zno.files/image1380.jpg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0407" cy="553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2. Скільки коренів має рівняння sin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 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304800" cy="262890"/>
            <wp:effectExtent l="0" t="0" r="0" b="3810"/>
            <wp:docPr id="775" name="Рисунок 160" descr="http://subject.com.ua/mathematics/zno/zno.files/image2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http://subject.com.ua/mathematics/zno/zno.files/image234.gif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2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86142" cy="496538"/>
            <wp:effectExtent l="0" t="0" r="0" b="0"/>
            <wp:docPr id="776" name="Рисунок 161" descr="http://subject.com.ua/mathematics/zno/zno.files/image138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http://subject.com.ua/mathematics/zno/zno.files/image1381.jpg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7624" cy="500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3. Розв’язати рівняння: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103630" cy="315595"/>
            <wp:effectExtent l="19050" t="0" r="1270" b="0"/>
            <wp:docPr id="777" name="Рисунок 162" descr="http://subject.com.ua/mathematics/zno/zno.files/image13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http://subject.com.ua/mathematics/zno/zno.files/image1382.jpg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3630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52950" cy="672585"/>
            <wp:effectExtent l="0" t="0" r="0" b="0"/>
            <wp:docPr id="778" name="Рисунок 163" descr="http://subject.com.ua/mathematics/zno/zno.files/image13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http://subject.com.ua/mathematics/zno/zno.files/image1383.jpg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3925" cy="68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4. Розв’язати рівняння: sin(4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x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 = 1.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63153" cy="600075"/>
            <wp:effectExtent l="0" t="0" r="8890" b="0"/>
            <wp:docPr id="779" name="Рисунок 164" descr="http://subject.com.ua/mathematics/zno/zno.files/image13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http://subject.com.ua/mathematics/zno/zno.files/image1384.jpg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7661" cy="609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5. Розв’язати рівняння: 2cos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x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1.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81525" cy="676806"/>
            <wp:effectExtent l="0" t="0" r="0" b="9525"/>
            <wp:docPr id="780" name="Рисунок 165" descr="http://subject.com.ua/mathematics/zno/zno.files/image13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http://subject.com.ua/mathematics/zno/zno.files/image1385.jpg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562" cy="681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6. Розв’язати рівняння:</w:t>
      </w:r>
      <w:r w:rsidRPr="00933ABA">
        <w:rPr>
          <w:rFonts w:ascii="Times New Roman" w:hAnsi="Times New Roman" w:cs="Times New Roman"/>
          <w:noProof/>
          <w:position w:val="-26"/>
          <w:sz w:val="28"/>
          <w:szCs w:val="28"/>
          <w:lang w:val="uk-UA" w:eastAsia="uk-UA"/>
        </w:rPr>
        <w:drawing>
          <wp:inline distT="0" distB="0" distL="0" distR="0">
            <wp:extent cx="861695" cy="483235"/>
            <wp:effectExtent l="0" t="0" r="0" b="0"/>
            <wp:docPr id="781" name="Рисунок 166" descr="http://subject.com.ua/mathematics/zno/zno.files/image13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http://subject.com.ua/mathematics/zno/zno.files/image1386.jpg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69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67250" cy="609386"/>
            <wp:effectExtent l="0" t="0" r="0" b="635"/>
            <wp:docPr id="782" name="Рисунок 167" descr="http://subject.com.ua/mathematics/zno/zno.files/image13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http://subject.com.ua/mathematics/zno/zno.files/image1387.jpg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5737" cy="609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27. Розв’язати рівняння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: sin x – cos x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0.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66430" cy="582286"/>
            <wp:effectExtent l="0" t="0" r="0" b="8890"/>
            <wp:docPr id="783" name="Рисунок 168" descr="http://subject.com.ua/mathematics/zno/zno.files/image13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http://subject.com.ua/mathematics/zno/zno.files/image1388.jp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4346" cy="583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8. Розв’язати рівняння: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166495" cy="241935"/>
            <wp:effectExtent l="0" t="0" r="0" b="5715"/>
            <wp:docPr id="784" name="Рисунок 169" descr="http://subject.com.ua/mathematics/zno/zno.files/image13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http://subject.com.ua/mathematics/zno/zno.files/image1389.jp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6495" cy="24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43425" cy="667543"/>
            <wp:effectExtent l="0" t="0" r="0" b="0"/>
            <wp:docPr id="785" name="Рисунок 170" descr="http://subject.com.ua/mathematics/zno/zno.files/image13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http://subject.com.ua/mathematics/zno/zno.files/image1390.jpg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352" cy="670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9. Розв’язати рівняння: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912620" cy="241935"/>
            <wp:effectExtent l="0" t="0" r="0" b="5715"/>
            <wp:docPr id="786" name="Рисунок 171" descr="http://subject.com.ua/mathematics/zno/zno.files/image13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http://subject.com.ua/mathematics/zno/zno.files/image1391.jp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24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40125" cy="530922"/>
            <wp:effectExtent l="0" t="0" r="3810" b="2540"/>
            <wp:docPr id="787" name="Рисунок 172" descr="http://subject.com.ua/mathematics/zno/zno.files/image139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http://subject.com.ua/mathematics/zno/zno.files/image1392.jpg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4121" cy="531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30. Розв’язати рівняння:</w:t>
      </w:r>
      <w:r w:rsidRPr="00933ABA">
        <w:rPr>
          <w:rFonts w:ascii="Times New Roman" w:hAnsi="Times New Roman" w:cs="Times New Roman"/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1219200" cy="315595"/>
            <wp:effectExtent l="0" t="0" r="0" b="8255"/>
            <wp:docPr id="788" name="Рисунок 173" descr="http://subject.com.ua/mathematics/zno/zno.files/image13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http://subject.com.ua/mathematics/zno/zno.files/image1393.jpg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62450" cy="433876"/>
            <wp:effectExtent l="0" t="0" r="0" b="4445"/>
            <wp:docPr id="789" name="Рисунок 174" descr="http://subject.com.ua/mathematics/zno/zno.files/image13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http://subject.com.ua/mathematics/zno/zno.files/image1394.jpg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002" cy="437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31. При якому значенні параметра а рівняння 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 =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+ 1 має єдиний розв’язок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29150" cy="478048"/>
            <wp:effectExtent l="0" t="0" r="0" b="0"/>
            <wp:docPr id="790" name="Рисунок 175" descr="http://subject.com.ua/mathematics/zno/zno.files/image139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http://subject.com.ua/mathematics/zno/zno.files/image1395.jpg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478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2. При якому значенні параметра а рівняння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+ 2х + а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0 має єдиний розв’язок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22188" cy="638710"/>
            <wp:effectExtent l="0" t="0" r="0" b="9525"/>
            <wp:docPr id="791" name="Рисунок 176" descr="http://subject.com.ua/mathematics/zno/zno.files/image13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http://subject.com.ua/mathematics/zno/zno.files/image1396.jpg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6119" cy="639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3. Якщо 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851535" cy="431165"/>
            <wp:effectExtent l="0" t="0" r="5715" b="6985"/>
            <wp:docPr id="792" name="Рисунок 177" descr="http://subject.com.ua/mathematics/zno/zno.files/image139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http://subject.com.ua/mathematics/zno/zno.files/image1397.jpg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153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то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d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10826" cy="651512"/>
            <wp:effectExtent l="0" t="0" r="4445" b="0"/>
            <wp:docPr id="793" name="Рисунок 178" descr="http://subject.com.ua/mathematics/zno/zno.files/image139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http://subject.com.ua/mathematics/zno/zno.files/image1398.jp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211" cy="653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4. Якщо 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777875" cy="399415"/>
            <wp:effectExtent l="0" t="0" r="3175" b="635"/>
            <wp:docPr id="794" name="Рисунок 179" descr="http://subject.com.ua/mathematics/zno/zno.files/image13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http://subject.com.ua/mathematics/zno/zno.files/image1399.jpg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87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то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l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67225" cy="635473"/>
            <wp:effectExtent l="0" t="0" r="0" b="0"/>
            <wp:docPr id="795" name="Рисунок 180" descr="http://subject.com.ua/mathematics/zno/zno.files/image14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http://subject.com.ua/mathematics/zno/zno.files/image1400.jpg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934" cy="635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0B34B1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5. Якщо </w:t>
      </w:r>
      <w:r w:rsidRPr="00933ABA">
        <w:rPr>
          <w:rFonts w:ascii="Times New Roman" w:hAnsi="Times New Roman" w:cs="Times New Roman"/>
          <w:noProof/>
          <w:position w:val="-24"/>
          <w:sz w:val="28"/>
          <w:szCs w:val="28"/>
          <w:lang w:val="uk-UA" w:eastAsia="uk-UA"/>
        </w:rPr>
        <w:drawing>
          <wp:inline distT="0" distB="0" distL="0" distR="0">
            <wp:extent cx="1997075" cy="452120"/>
            <wp:effectExtent l="0" t="0" r="3175" b="5080"/>
            <wp:docPr id="796" name="Рисунок 181" descr="http://subject.com.ua/mathematics/zno/zno.files/image14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http://subject.com.ua/mathematics/zno/zno.files/image1401.jpg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075" cy="45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34B1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, то </w:t>
      </w:r>
      <w:r w:rsidR="000B34B1" w:rsidRPr="000B34B1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="000B34B1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=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72000" cy="718407"/>
            <wp:effectExtent l="0" t="0" r="0" b="5715"/>
            <wp:docPr id="797" name="Рисунок 182" descr="http://subject.com.ua/mathematics/zno/zno.files/image14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 descr="http://subject.com.ua/mathematics/zno/zno.files/image1402.jpg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9655" cy="718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36. Розв’язати нерівність: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&gt; 2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09038" cy="426775"/>
            <wp:effectExtent l="0" t="0" r="0" b="0"/>
            <wp:docPr id="798" name="Рисунок 183" descr="http://subject.com.ua/mathematics/zno/zno.files/image14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http://subject.com.ua/mathematics/zno/zno.files/image1403.jpg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6465" cy="432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7. Розв’язати нерівність: </w:t>
      </w:r>
      <w:r w:rsidRPr="00933ABA">
        <w:rPr>
          <w:rFonts w:ascii="Times New Roman" w:hAnsi="Times New Roman" w:cs="Times New Roman"/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1565910" cy="494030"/>
            <wp:effectExtent l="0" t="0" r="0" b="1270"/>
            <wp:docPr id="799" name="Рисунок 184" descr="http://subject.com.ua/mathematics/zno/zno.files/image14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 descr="http://subject.com.ua/mathematics/zno/zno.files/image1404.jpg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494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15220" cy="455565"/>
            <wp:effectExtent l="0" t="0" r="0" b="1905"/>
            <wp:docPr id="800" name="Рисунок 185" descr="http://subject.com.ua/mathematics/zno/zno.files/image14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http://subject.com.ua/mathematics/zno/zno.files/image1405.jpg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393" cy="455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38. Відомо, що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 &gt; b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Яка з нерівностей хибна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17632" cy="438091"/>
            <wp:effectExtent l="0" t="0" r="0" b="635"/>
            <wp:docPr id="801" name="Рисунок 186" descr="http://subject.com.ua/mathematics/zno/zno.files/image14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http://subject.com.ua/mathematics/zno/zno.files/image1406.jpg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020" cy="43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9. Для якої з нерівностей число -1 є розв’язком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552950" cy="441515"/>
            <wp:effectExtent l="0" t="0" r="0" b="0"/>
            <wp:docPr id="802" name="Рисунок 187" descr="http://subject.com.ua/mathematics/zno/zno.files/image14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http://subject.com.ua/mathematics/zno/zno.files/image1407.jpg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9989" cy="441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40. Яке із запропонованих чисел є розв’язком нерівності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 –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- 2 &lt; 0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54012" cy="502951"/>
            <wp:effectExtent l="0" t="0" r="0" b="0"/>
            <wp:docPr id="803" name="Рисунок 188" descr="http://subject.com.ua/mathematics/zno/zno.files/image14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http://subject.com.ua/mathematics/zno/zno.files/image1408.jpg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5970" cy="50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41. Яка з нерівностей є правильною при будь-якому значенні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34962" cy="500847"/>
            <wp:effectExtent l="0" t="0" r="0" b="0"/>
            <wp:docPr id="804" name="Рисунок 189" descr="http://subject.com.ua/mathematics/zno/zno.files/image14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http://subject.com.ua/mathematics/zno/zno.files/image1409.jpg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6786" cy="504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2. Яка з нерівностей є правильною, якщо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m &gt; 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70414" cy="615526"/>
            <wp:effectExtent l="0" t="0" r="0" b="0"/>
            <wp:docPr id="805" name="Рисунок 190" descr="http://subject.com.ua/mathematics/zno/zno.files/image14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http://subject.com.ua/mathematics/zno/zno.files/image1410.jpg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210" cy="616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3. Розв’язати нерівність:</w:t>
      </w:r>
      <w:r w:rsidRPr="00933ABA">
        <w:rPr>
          <w:rFonts w:ascii="Times New Roman" w:hAnsi="Times New Roman" w:cs="Times New Roman"/>
          <w:noProof/>
          <w:position w:val="-24"/>
          <w:sz w:val="28"/>
          <w:szCs w:val="28"/>
          <w:lang w:val="uk-UA" w:eastAsia="uk-UA"/>
        </w:rPr>
        <w:drawing>
          <wp:inline distT="0" distB="0" distL="0" distR="0">
            <wp:extent cx="851535" cy="420370"/>
            <wp:effectExtent l="0" t="0" r="5715" b="0"/>
            <wp:docPr id="806" name="Рисунок 191" descr="http://subject.com.ua/mathematics/zno/zno.files/image14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http://subject.com.ua/mathematics/zno/zno.files/image1411.jpg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1535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33008" cy="437579"/>
            <wp:effectExtent l="0" t="0" r="5715" b="635"/>
            <wp:docPr id="807" name="Рисунок 192" descr="http://subject.com.ua/mathematics/zno/zno.files/image14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http://subject.com.ua/mathematics/zno/zno.files/image1412.jpg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984" cy="44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44. Розв’язати нерівність: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861695" cy="441325"/>
            <wp:effectExtent l="0" t="0" r="0" b="0"/>
            <wp:docPr id="808" name="Рисунок 193" descr="http://subject.com.ua/mathematics/zno/zno.files/image14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http://subject.com.ua/mathematics/zno/zno.files/image1413.jpg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695" cy="44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86275" cy="435050"/>
            <wp:effectExtent l="0" t="0" r="0" b="3175"/>
            <wp:docPr id="809" name="Рисунок 194" descr="http://subject.com.ua/mathematics/zno/zno.files/image14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http://subject.com.ua/mathematics/zno/zno.files/image1414.jpg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9334" cy="436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5. Розв’язати нерівність:</w:t>
      </w:r>
      <w:r w:rsidRPr="00933ABA">
        <w:rPr>
          <w:rFonts w:ascii="Times New Roman" w:hAnsi="Times New Roman" w:cs="Times New Roman"/>
          <w:noProof/>
          <w:position w:val="-24"/>
          <w:sz w:val="28"/>
          <w:szCs w:val="28"/>
          <w:lang w:val="uk-UA" w:eastAsia="uk-UA"/>
        </w:rPr>
        <w:drawing>
          <wp:inline distT="0" distB="0" distL="0" distR="0">
            <wp:extent cx="1082675" cy="399415"/>
            <wp:effectExtent l="0" t="0" r="3175" b="635"/>
            <wp:docPr id="810" name="Рисунок 195" descr="http://subject.com.ua/mathematics/zno/zno.files/image14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http://subject.com.ua/mathematics/zno/zno.files/image1415.jpg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67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48175" cy="430562"/>
            <wp:effectExtent l="0" t="0" r="0" b="7620"/>
            <wp:docPr id="811" name="Рисунок 196" descr="http://subject.com.ua/mathematics/zno/zno.files/image14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http://subject.com.ua/mathematics/zno/zno.files/image1416.jpg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7846" cy="43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6. Яка з пар чисел є розв’язком системи:</w:t>
      </w:r>
    </w:p>
    <w:p w:rsidR="00BB4618" w:rsidRPr="00933ABA" w:rsidRDefault="00BB461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019810" cy="473075"/>
            <wp:effectExtent l="0" t="0" r="8890" b="3175"/>
            <wp:docPr id="812" name="Рисунок 197" descr="http://subject.com.ua/mathematics/zno/zno.files/image14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http://subject.com.ua/mathematics/zno/zno.files/image1417.jpg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47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54012" cy="502951"/>
            <wp:effectExtent l="0" t="0" r="0" b="0"/>
            <wp:docPr id="813" name="Рисунок 198" descr="http://subject.com.ua/mathematics/zno/zno.files/image14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http://subject.com.ua/mathematics/zno/zno.files/image1418.jpg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5970" cy="50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7. Розв’язати систему нерівностей: </w:t>
      </w:r>
    </w:p>
    <w:p w:rsidR="00BB4618" w:rsidRPr="00933ABA" w:rsidRDefault="00BB461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893445" cy="473075"/>
            <wp:effectExtent l="0" t="0" r="1905" b="3175"/>
            <wp:docPr id="814" name="Рисунок 199" descr="http://subject.com.ua/mathematics/zno/zno.files/image14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http://subject.com.ua/mathematics/zno/zno.files/image1419.jpg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3445" cy="47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19600" cy="505776"/>
            <wp:effectExtent l="0" t="0" r="0" b="8890"/>
            <wp:docPr id="815" name="Рисунок 200" descr="http://subject.com.ua/mathematics/zno/zno.files/image14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http://subject.com.ua/mathematics/zno/zno.files/image1420.jpg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7903" cy="505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48. Чому дорівнює сума цілих розв’язків нерівності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– 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– 6 &lt; 0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48200" cy="530782"/>
            <wp:effectExtent l="0" t="0" r="0" b="3175"/>
            <wp:docPr id="816" name="Рисунок 201" descr="http://subject.com.ua/mathematics/zno/zno.files/image14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http://subject.com.ua/mathematics/zno/zno.files/image1421.jpg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7606" cy="530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9. Розв’язати нерівність: (1/3)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x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≤ 1/9</w:t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.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587875" cy="554356"/>
            <wp:effectExtent l="0" t="0" r="3175" b="0"/>
            <wp:docPr id="817" name="Рисунок 202" descr="http://subject.com.ua/mathematics/zno/zno.files/image14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http://subject.com.ua/mathematics/zno/zno.files/image1422.jpg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7875" cy="554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0. Розв’язком якої нерівності є число 64?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22483" cy="502693"/>
            <wp:effectExtent l="0" t="0" r="0" b="0"/>
            <wp:docPr id="818" name="Рисунок 203" descr="http://subject.com.ua/mathematics/zno/zno.files/image14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http://subject.com.ua/mathematics/zno/zno.files/image1423.jpg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4220" cy="506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before="120"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1. Розв’язати нерівність: </w:t>
      </w:r>
      <w:r w:rsidRPr="00933ABA">
        <w:rPr>
          <w:rFonts w:ascii="Times New Roman" w:hAnsi="Times New Roman" w:cs="Times New Roman"/>
          <w:noProof/>
          <w:position w:val="-22"/>
          <w:sz w:val="28"/>
          <w:szCs w:val="28"/>
          <w:lang w:val="uk-UA" w:eastAsia="uk-UA"/>
        </w:rPr>
        <w:drawing>
          <wp:inline distT="0" distB="0" distL="0" distR="0">
            <wp:extent cx="1166495" cy="399415"/>
            <wp:effectExtent l="0" t="0" r="0" b="635"/>
            <wp:docPr id="819" name="Рисунок 204" descr="http://subject.com.ua/mathematics/zno/zno.files/image14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http://subject.com.ua/mathematics/zno/zno.files/image1424.jpg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649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26704" cy="581927"/>
            <wp:effectExtent l="0" t="0" r="2540" b="8890"/>
            <wp:docPr id="820" name="Рисунок 205" descr="http://subject.com.ua/mathematics/zno/zno.files/image14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http://subject.com.ua/mathematics/zno/zno.files/image1425.jpg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0724" cy="58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before="120"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2. Розв’язати нерівність: </w:t>
      </w:r>
      <w:r w:rsidRPr="00933ABA">
        <w:rPr>
          <w:rFonts w:ascii="Times New Roman" w:hAnsi="Times New Roman" w:cs="Times New Roman"/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1503045" cy="273050"/>
            <wp:effectExtent l="0" t="0" r="1905" b="0"/>
            <wp:docPr id="821" name="Рисунок 206" descr="http://subject.com.ua/mathematics/zno/zno.files/image14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http://subject.com.ua/mathematics/zno/zno.files/image1426.jpg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04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36758" cy="493164"/>
            <wp:effectExtent l="0" t="0" r="1905" b="2540"/>
            <wp:docPr id="822" name="Рисунок 207" descr="http://subject.com.ua/mathematics/zno/zno.files/image14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http://subject.com.ua/mathematics/zno/zno.files/image1427.jpg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893" cy="49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before="120"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3. Розв’язати нерівність:</w:t>
      </w:r>
      <w:r w:rsidRPr="00933ABA">
        <w:rPr>
          <w:rFonts w:ascii="Times New Roman" w:hAnsi="Times New Roman" w:cs="Times New Roman"/>
          <w:noProof/>
          <w:position w:val="-24"/>
          <w:sz w:val="28"/>
          <w:szCs w:val="28"/>
          <w:lang w:val="uk-UA" w:eastAsia="uk-UA"/>
        </w:rPr>
        <w:drawing>
          <wp:inline distT="0" distB="0" distL="0" distR="0">
            <wp:extent cx="1355725" cy="388620"/>
            <wp:effectExtent l="0" t="0" r="0" b="0"/>
            <wp:docPr id="823" name="Рисунок 208" descr="http://subject.com.ua/mathematics/zno/zno.files/image14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http://subject.com.ua/mathematics/zno/zno.files/image1428.jpg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5725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60558" cy="484694"/>
            <wp:effectExtent l="0" t="0" r="1905" b="0"/>
            <wp:docPr id="824" name="Рисунок 209" descr="http://subject.com.ua/mathematics/zno/zno.files/image14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http://subject.com.ua/mathematics/zno/zno.files/image1429.jpg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158" cy="48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before="120"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4. Розв’язати нерівність: </w:t>
      </w:r>
      <w:r w:rsidRPr="00933ABA">
        <w:rPr>
          <w:rFonts w:ascii="Times New Roman" w:hAnsi="Times New Roman" w:cs="Times New Roman"/>
          <w:noProof/>
          <w:position w:val="-22"/>
          <w:sz w:val="28"/>
          <w:szCs w:val="28"/>
          <w:lang w:val="uk-UA" w:eastAsia="uk-UA"/>
        </w:rPr>
        <w:drawing>
          <wp:inline distT="0" distB="0" distL="0" distR="0">
            <wp:extent cx="1807845" cy="241935"/>
            <wp:effectExtent l="0" t="0" r="1905" b="5715"/>
            <wp:docPr id="825" name="Рисунок 210" descr="http://subject.com.ua/mathematics/zno/zno.files/image14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http://subject.com.ua/mathematics/zno/zno.files/image1430.jpg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845" cy="24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41508" cy="482577"/>
            <wp:effectExtent l="0" t="0" r="1905" b="0"/>
            <wp:docPr id="826" name="Рисунок 211" descr="http://subject.com.ua/mathematics/zno/zno.files/image14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http://subject.com.ua/mathematics/zno/zno.files/image1431.jpg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85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5. Розв’язати нерівність:</w:t>
      </w:r>
      <w:r w:rsidRPr="00933ABA">
        <w:rPr>
          <w:rFonts w:ascii="Times New Roman" w:hAnsi="Times New Roman" w:cs="Times New Roman"/>
          <w:noProof/>
          <w:position w:val="-24"/>
          <w:sz w:val="28"/>
          <w:szCs w:val="28"/>
          <w:lang w:val="uk-UA" w:eastAsia="uk-UA"/>
        </w:rPr>
        <w:drawing>
          <wp:inline distT="0" distB="0" distL="0" distR="0">
            <wp:extent cx="1240155" cy="367665"/>
            <wp:effectExtent l="0" t="0" r="0" b="0"/>
            <wp:docPr id="827" name="Рисунок 212" descr="http://subject.com.ua/mathematics/zno/zno.files/image14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 descr="http://subject.com.ua/mathematics/zno/zno.files/image1432.jpg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36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52950" cy="506080"/>
            <wp:effectExtent l="0" t="0" r="0" b="8890"/>
            <wp:docPr id="828" name="Рисунок 213" descr="http://subject.com.ua/mathematics/zno/zno.files/image14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http://subject.com.ua/mathematics/zno/zno.files/image1433.jpg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3019" cy="509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before="120"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6. Скільки цілих розв’язків має рівняння:</w:t>
      </w:r>
    </w:p>
    <w:p w:rsidR="00BB4618" w:rsidRPr="00933ABA" w:rsidRDefault="00BB461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849755" cy="441325"/>
            <wp:effectExtent l="0" t="0" r="0" b="0"/>
            <wp:docPr id="829" name="Рисунок 214" descr="http://subject.com.ua/mathematics/zno/zno.files/image14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 descr="http://subject.com.ua/mathematics/zno/zno.files/image1434.jpg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755" cy="44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31983" cy="481518"/>
            <wp:effectExtent l="0" t="0" r="0" b="0"/>
            <wp:docPr id="830" name="Рисунок 215" descr="http://subject.com.ua/mathematics/zno/zno.files/image14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http://subject.com.ua/mathematics/zno/zno.files/image1435.jpg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383" cy="484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7FF" w:rsidRPr="00933ABA" w:rsidRDefault="002D17FF" w:rsidP="00673408">
      <w:pPr>
        <w:shd w:val="clear" w:color="auto" w:fill="FFFFFF"/>
        <w:spacing w:before="240"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7.Яке з запропонованих чисел є розв’язком нерівності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sin x &gt;cos x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?</w:t>
      </w:r>
    </w:p>
    <w:p w:rsidR="002D17FF" w:rsidRPr="00933ABA" w:rsidRDefault="002D17FF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62396" cy="628409"/>
            <wp:effectExtent l="0" t="0" r="5080" b="635"/>
            <wp:docPr id="1223" name="Рисунок 216" descr="http://subject.com.ua/mathematics/zno/zno.files/image14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http://subject.com.ua/mathematics/zno/zno.files/image1436.jpg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9874" cy="629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408" w:rsidRPr="00933ABA" w:rsidRDefault="00BB4618" w:rsidP="00673408">
      <w:pPr>
        <w:shd w:val="clear" w:color="auto" w:fill="FFFFFF"/>
        <w:spacing w:before="120"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</w:t>
      </w:r>
      <w:r w:rsidR="002D17FF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8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 w:rsidR="0067340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Розв’язати нерівність </w:t>
      </w:r>
      <w:r w:rsidR="00673408" w:rsidRPr="00933ABA">
        <w:rPr>
          <w:rFonts w:ascii="Times New Roman" w:hAnsi="Times New Roman" w:cs="Times New Roman"/>
          <w:noProof/>
          <w:position w:val="-24"/>
          <w:sz w:val="28"/>
          <w:szCs w:val="28"/>
          <w:lang w:val="uk-UA" w:eastAsia="uk-UA"/>
        </w:rPr>
        <w:drawing>
          <wp:inline distT="0" distB="0" distL="0" distR="0">
            <wp:extent cx="1009015" cy="462280"/>
            <wp:effectExtent l="19050" t="0" r="635" b="0"/>
            <wp:docPr id="1227" name="Рисунок 224" descr="http://subject.com.ua/mathematics/zno/zno.files/image14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 descr="http://subject.com.ua/mathematics/zno/zno.files/image1444.jpg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015" cy="46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3408"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="0067340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на проміжку (0;π).</w:t>
      </w:r>
    </w:p>
    <w:p w:rsidR="00673408" w:rsidRPr="00933ABA" w:rsidRDefault="0067340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523342" cy="715349"/>
            <wp:effectExtent l="0" t="0" r="0" b="8890"/>
            <wp:docPr id="1228" name="Рисунок 225" descr="http://subject.com.ua/mathematics/zno/zno.files/image14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http://subject.com.ua/mathematics/zno/zno.files/image1445.jpg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7857" cy="716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408" w:rsidRPr="00933ABA" w:rsidRDefault="002D17FF" w:rsidP="00673408">
      <w:pPr>
        <w:shd w:val="clear" w:color="auto" w:fill="FFFFFF"/>
        <w:spacing w:before="240"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9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 w:rsidR="0067340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На рисунку 60 зображено графіки функцій  </w:t>
      </w:r>
      <w:r w:rsidR="00673408"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(x</w:t>
      </w:r>
      <w:r w:rsidR="0067340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) = </w:t>
      </w:r>
      <w:r w:rsidR="00673408"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log</w:t>
      </w:r>
      <w:r w:rsidR="00673408"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3</w:t>
      </w:r>
      <w:r w:rsidR="00673408"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="0067340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+ 2 та</w:t>
      </w:r>
      <w:r w:rsidR="00673408"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1113790" cy="410210"/>
            <wp:effectExtent l="0" t="0" r="0" b="8890"/>
            <wp:docPr id="1233" name="Рисунок 217" descr="http://subject.com.ua/mathematics/zno/zno.files/image14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http://subject.com.ua/mathematics/zno/zno.files/image1437.jpg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790" cy="41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340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кільки всього цілих розв’язків має нерівність </w:t>
      </w:r>
      <w:r w:rsidR="00673408"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(x) ≥ g(x</w:t>
      </w:r>
      <w:r w:rsidR="0067340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?</w:t>
      </w:r>
    </w:p>
    <w:p w:rsidR="00673408" w:rsidRPr="00933ABA" w:rsidRDefault="0067340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673408" w:rsidRPr="00933ABA" w:rsidRDefault="0067340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305050" cy="1938362"/>
            <wp:effectExtent l="0" t="0" r="0" b="5080"/>
            <wp:docPr id="1234" name="Рисунок 218" descr="http://subject.com.ua/mathematics/zno/zno.files/image14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 descr="http://subject.com.ua/mathematics/zno/zno.files/image1438.jpg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9747" cy="1942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93908" cy="499517"/>
            <wp:effectExtent l="0" t="0" r="1905" b="0"/>
            <wp:docPr id="1235" name="Рисунок 219" descr="http://subject.com.ua/mathematics/zno/zno.files/image14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http://subject.com.ua/mathematics/zno/zno.files/image1439.jpg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5444" cy="503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408" w:rsidRPr="00933ABA" w:rsidRDefault="002D17FF" w:rsidP="00673408">
      <w:pPr>
        <w:shd w:val="clear" w:color="auto" w:fill="FFFFFF"/>
        <w:spacing w:before="240"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0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r w:rsidR="0067340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На рисунку 61 зображено графіки функцій</w:t>
      </w:r>
    </w:p>
    <w:p w:rsidR="00673408" w:rsidRPr="00933ABA" w:rsidRDefault="0067340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(х)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 </w:t>
      </w:r>
      <w:r w:rsidRPr="00933ABA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567690" cy="283845"/>
            <wp:effectExtent l="0" t="0" r="3810" b="1905"/>
            <wp:docPr id="1229" name="Рисунок 220" descr="http://subject.com.ua/mathematics/zno/zno.files/image14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http://subject.com.ua/mathematics/zno/zno.files/image1440.gif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та</w:t>
      </w:r>
      <w:r w:rsidRPr="00933ABA">
        <w:rPr>
          <w:rFonts w:ascii="Times New Roman" w:hAnsi="Times New Roman" w:cs="Times New Roman"/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1271905" cy="420370"/>
            <wp:effectExtent l="0" t="0" r="4445" b="0"/>
            <wp:docPr id="1230" name="Рисунок 221" descr="http://subject.com.ua/mathematics/zno/zno.files/image14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http://subject.com.ua/mathematics/zno/zno.files/image1441.jpg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905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Указати проміжок, на якому виконується нерівність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(x) ≤ g(x).</w:t>
      </w:r>
    </w:p>
    <w:p w:rsidR="00673408" w:rsidRPr="00933ABA" w:rsidRDefault="0067340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419066" cy="1718922"/>
            <wp:effectExtent l="0" t="0" r="0" b="0"/>
            <wp:docPr id="1231" name="Рисунок 222" descr="http://subject.com.ua/mathematics/zno/zno.files/image14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http://subject.com.ua/mathematics/zno/zno.files/image1442.jpg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8146" cy="1723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17683" cy="468813"/>
            <wp:effectExtent l="0" t="0" r="0" b="7620"/>
            <wp:docPr id="1232" name="Рисунок 223" descr="http://subject.com.ua/mathematics/zno/zno.files/image14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http://subject.com.ua/mathematics/zno/zno.files/image1443.jpg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7281" cy="4721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7FF" w:rsidRPr="00933ABA" w:rsidRDefault="002D17FF" w:rsidP="00673408">
      <w:pPr>
        <w:shd w:val="clear" w:color="auto" w:fill="FFFFFF"/>
        <w:spacing w:before="120"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673408" w:rsidRDefault="00673408" w:rsidP="0067340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</w:p>
    <w:p w:rsidR="00673408" w:rsidRDefault="00673408" w:rsidP="0067340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</w:p>
    <w:p w:rsidR="00673408" w:rsidRDefault="00673408" w:rsidP="0067340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</w:p>
    <w:p w:rsidR="00673408" w:rsidRDefault="00673408" w:rsidP="0067340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67340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lastRenderedPageBreak/>
        <w:t>Завдання на встановлення відповідностей</w:t>
      </w:r>
    </w:p>
    <w:p w:rsidR="00BB4618" w:rsidRDefault="00BB4618" w:rsidP="00673408">
      <w:pPr>
        <w:pStyle w:val="ac"/>
        <w:numPr>
          <w:ilvl w:val="0"/>
          <w:numId w:val="26"/>
        </w:numPr>
        <w:shd w:val="clear" w:color="auto" w:fill="FFFFFF"/>
        <w:tabs>
          <w:tab w:val="left" w:pos="426"/>
        </w:tabs>
        <w:spacing w:after="0"/>
        <w:ind w:left="0" w:firstLine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Установити відповідність між рівняннями (1-4) та кількістю їх розв’язків (А-Д).</w:t>
      </w:r>
    </w:p>
    <w:p w:rsidR="002D17FF" w:rsidRPr="002D17FF" w:rsidRDefault="002D17FF" w:rsidP="00673408">
      <w:pPr>
        <w:shd w:val="clear" w:color="auto" w:fill="FFFFFF"/>
        <w:tabs>
          <w:tab w:val="left" w:pos="426"/>
        </w:tabs>
        <w:spacing w:after="0"/>
        <w:ind w:left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tbl>
      <w:tblPr>
        <w:tblStyle w:val="ad"/>
        <w:tblW w:w="6592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6"/>
        <w:gridCol w:w="1660"/>
        <w:gridCol w:w="2653"/>
      </w:tblGrid>
      <w:tr w:rsidR="00BB4618" w:rsidRPr="00933ABA" w:rsidTr="00BB4618">
        <w:tc>
          <w:tcPr>
            <w:tcW w:w="2240" w:type="dxa"/>
          </w:tcPr>
          <w:p w:rsidR="00BB4618" w:rsidRPr="00933ABA" w:rsidRDefault="00BB4618" w:rsidP="00673408">
            <w:pPr>
              <w:pStyle w:val="ac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345565" cy="1555750"/>
                  <wp:effectExtent l="0" t="0" r="6985" b="6350"/>
                  <wp:docPr id="841" name="Рисунок 226" descr="http://subject.com.ua/mathematics/zno/zno.files/image144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 descr="http://subject.com.ua/mathematics/zno/zno.files/image144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5565" cy="155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9" w:type="dxa"/>
          </w:tcPr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) Жодного</w:t>
            </w:r>
          </w:p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) Один</w:t>
            </w:r>
          </w:p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) Безліч</w:t>
            </w:r>
          </w:p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) Дві</w:t>
            </w:r>
          </w:p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) Три</w:t>
            </w:r>
          </w:p>
        </w:tc>
        <w:tc>
          <w:tcPr>
            <w:tcW w:w="2623" w:type="dxa"/>
          </w:tcPr>
          <w:p w:rsidR="00BB4618" w:rsidRPr="00933ABA" w:rsidRDefault="00BB4618" w:rsidP="00673408">
            <w:pPr>
              <w:pStyle w:val="ac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547877" cy="1295400"/>
                  <wp:effectExtent l="0" t="0" r="0" b="0"/>
                  <wp:docPr id="842" name="Рисунок 227" descr="http://subject.com.ua/mathematics/zno/zno.files/image144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 descr="http://subject.com.ua/mathematics/zno/zno.files/image144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781" cy="1302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933ABA" w:rsidRDefault="00BB4618" w:rsidP="00673408">
      <w:pPr>
        <w:pStyle w:val="ac"/>
        <w:numPr>
          <w:ilvl w:val="0"/>
          <w:numId w:val="26"/>
        </w:numPr>
        <w:shd w:val="clear" w:color="auto" w:fill="FFFFFF"/>
        <w:spacing w:before="120" w:after="120"/>
        <w:ind w:left="426" w:hanging="426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Установити відповідність між квадратними рівняннями (1-4) та сумою їхніх коренів (А-Д).</w:t>
      </w:r>
    </w:p>
    <w:tbl>
      <w:tblPr>
        <w:tblStyle w:val="ad"/>
        <w:tblW w:w="7088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2127"/>
        <w:gridCol w:w="2693"/>
      </w:tblGrid>
      <w:tr w:rsidR="00BB4618" w:rsidRPr="00933ABA" w:rsidTr="00BB4618">
        <w:tc>
          <w:tcPr>
            <w:tcW w:w="2268" w:type="dxa"/>
          </w:tcPr>
          <w:p w:rsidR="00BB4618" w:rsidRPr="00933ABA" w:rsidRDefault="00BB4618" w:rsidP="00673408">
            <w:pPr>
              <w:pStyle w:val="ac"/>
              <w:spacing w:line="276" w:lineRule="auto"/>
              <w:ind w:left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368517" cy="1304925"/>
                  <wp:effectExtent l="0" t="0" r="3175" b="0"/>
                  <wp:docPr id="843" name="Рисунок 228" descr="http://subject.com.ua/mathematics/zno/zno.files/image144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 descr="http://subject.com.ua/mathematics/zno/zno.files/image144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2983" cy="1309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7" w:type="dxa"/>
          </w:tcPr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)-5</w:t>
            </w:r>
          </w:p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) -7</w:t>
            </w:r>
          </w:p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) рівняння не має коренів</w:t>
            </w:r>
          </w:p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) 7</w:t>
            </w:r>
          </w:p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) 5</w:t>
            </w:r>
          </w:p>
          <w:p w:rsidR="00BB4618" w:rsidRPr="00933ABA" w:rsidRDefault="00BB4618" w:rsidP="00673408">
            <w:pPr>
              <w:pStyle w:val="ac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2693" w:type="dxa"/>
          </w:tcPr>
          <w:p w:rsidR="00BB4618" w:rsidRPr="00933ABA" w:rsidRDefault="00BB4618" w:rsidP="00673408">
            <w:pPr>
              <w:pStyle w:val="ac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495425" cy="1251501"/>
                  <wp:effectExtent l="0" t="0" r="0" b="6350"/>
                  <wp:docPr id="844" name="Рисунок 229" descr="http://subject.com.ua/mathematics/zno/zno.files/image144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 descr="http://subject.com.ua/mathematics/zno/zno.files/image144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5999" cy="1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933ABA" w:rsidRDefault="00BB4618" w:rsidP="00673408">
      <w:pPr>
        <w:pStyle w:val="ac"/>
        <w:numPr>
          <w:ilvl w:val="0"/>
          <w:numId w:val="26"/>
        </w:numPr>
        <w:shd w:val="clear" w:color="auto" w:fill="FFFFFF"/>
        <w:tabs>
          <w:tab w:val="left" w:pos="284"/>
        </w:tabs>
        <w:spacing w:before="120" w:after="120"/>
        <w:ind w:left="0" w:firstLine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Установити відповідність між рівняннями (1-4) та їхніми розв’язками (А-Д).</w:t>
      </w:r>
    </w:p>
    <w:tbl>
      <w:tblPr>
        <w:tblStyle w:val="ad"/>
        <w:tblW w:w="6629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0"/>
        <w:gridCol w:w="1297"/>
        <w:gridCol w:w="2802"/>
      </w:tblGrid>
      <w:tr w:rsidR="00BB4618" w:rsidRPr="00933ABA" w:rsidTr="00BB4618">
        <w:tc>
          <w:tcPr>
            <w:tcW w:w="2530" w:type="dxa"/>
          </w:tcPr>
          <w:p w:rsidR="00BB4618" w:rsidRPr="00933ABA" w:rsidRDefault="00BB4618" w:rsidP="00673408">
            <w:pPr>
              <w:pStyle w:val="ac"/>
              <w:spacing w:line="276" w:lineRule="auto"/>
              <w:ind w:left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445351" cy="1457325"/>
                  <wp:effectExtent l="0" t="0" r="2540" b="0"/>
                  <wp:docPr id="845" name="Рисунок 230" descr="http://subject.com.ua/mathematics/zno/zno.files/image144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 descr="http://subject.com.ua/mathematics/zno/zno.files/image144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4653" cy="1456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7" w:type="dxa"/>
          </w:tcPr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) 2</w:t>
            </w:r>
          </w:p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) 4</w:t>
            </w:r>
          </w:p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) 8</w:t>
            </w:r>
          </w:p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)16</w:t>
            </w:r>
          </w:p>
          <w:p w:rsidR="00BB4618" w:rsidRPr="00933ABA" w:rsidRDefault="00BB4618" w:rsidP="00673408">
            <w:pPr>
              <w:shd w:val="clear" w:color="auto" w:fill="FFFFFF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) 32</w:t>
            </w:r>
          </w:p>
        </w:tc>
        <w:tc>
          <w:tcPr>
            <w:tcW w:w="2802" w:type="dxa"/>
          </w:tcPr>
          <w:p w:rsidR="00BB4618" w:rsidRPr="00933ABA" w:rsidRDefault="00BB4618" w:rsidP="00673408">
            <w:pPr>
              <w:pStyle w:val="ac"/>
              <w:spacing w:line="276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607820" cy="1345565"/>
                  <wp:effectExtent l="0" t="0" r="0" b="6985"/>
                  <wp:docPr id="846" name="Рисунок 231" descr="http://subject.com.ua/mathematics/zno/zno.files/image145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 descr="http://subject.com.ua/mathematics/zno/zno.files/image145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7820" cy="1345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Установити відповідність між рівняннями (1-4) та іхніми розв’язками (А-Д).</w:t>
      </w:r>
    </w:p>
    <w:p w:rsidR="00BB4618" w:rsidRPr="00933ABA" w:rsidRDefault="00BB4618" w:rsidP="00673408">
      <w:pPr>
        <w:shd w:val="clear" w:color="auto" w:fill="FFFFFF"/>
        <w:spacing w:after="0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609975" cy="1772075"/>
            <wp:effectExtent l="19050" t="0" r="9525" b="0"/>
            <wp:docPr id="847" name="Рисунок 232" descr="http://subject.com.ua/mathematics/zno/zno.files/image14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http://subject.com.ua/mathematics/zno/zno.files/image1451.jpg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6128" cy="177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1216897" cy="1354219"/>
            <wp:effectExtent l="19050" t="0" r="2303" b="0"/>
            <wp:docPr id="848" name="Рисунок 233" descr="http://subject.com.ua/mathematics/zno/zno.files/image14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http://subject.com.ua/mathematics/zno/zno.files/image1452.jpg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2166" cy="1360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before="120"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 Установити відповідність між нерівностями (1-4) та іхніми розв’язками (А-Д).</w:t>
      </w:r>
    </w:p>
    <w:tbl>
      <w:tblPr>
        <w:tblStyle w:val="ad"/>
        <w:tblW w:w="71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36"/>
        <w:gridCol w:w="2414"/>
      </w:tblGrid>
      <w:tr w:rsidR="00BB4618" w:rsidRPr="00933ABA" w:rsidTr="00BB4618">
        <w:trPr>
          <w:trHeight w:val="2422"/>
        </w:trPr>
        <w:tc>
          <w:tcPr>
            <w:tcW w:w="4789" w:type="dxa"/>
          </w:tcPr>
          <w:p w:rsidR="00BB4618" w:rsidRPr="00933ABA" w:rsidRDefault="00BB4618" w:rsidP="00673408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lastRenderedPageBreak/>
              <w:drawing>
                <wp:inline distT="0" distB="0" distL="0" distR="0">
                  <wp:extent cx="3476625" cy="1644599"/>
                  <wp:effectExtent l="19050" t="0" r="9525" b="0"/>
                  <wp:docPr id="849" name="Рисунок 451" descr="http://subject.com.ua/mathematics/zno/zno.files/image145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 descr="http://subject.com.ua/mathematics/zno/zno.files/image145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3378" cy="1647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56" w:type="dxa"/>
          </w:tcPr>
          <w:p w:rsidR="00BB4618" w:rsidRPr="00933ABA" w:rsidRDefault="00BB4618" w:rsidP="00673408">
            <w:pPr>
              <w:spacing w:before="120" w:after="120" w:line="276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396196" cy="1168458"/>
                  <wp:effectExtent l="0" t="0" r="0" b="0"/>
                  <wp:docPr id="850" name="Рисунок 481" descr="http://subject.com.ua/mathematics/zno/zno.files/image145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 descr="http://subject.com.ua/mathematics/zno/zno.files/image145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4008" cy="1183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933ABA" w:rsidRDefault="00BB4618" w:rsidP="00673408">
      <w:pPr>
        <w:shd w:val="clear" w:color="auto" w:fill="FFFFFF"/>
        <w:spacing w:after="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</w:p>
    <w:p w:rsidR="00BB4618" w:rsidRPr="00933ABA" w:rsidRDefault="007A72FA" w:rsidP="0067340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Завдання з короткою відповіддю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Розв’язати рівняння: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471295" cy="283845"/>
            <wp:effectExtent l="0" t="0" r="0" b="1905"/>
            <wp:docPr id="851" name="Рисунок 236" descr="http://subject.com.ua/mathematics/zno/zno.files/image14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http://subject.com.ua/mathematics/zno/zno.files/image1454.jpg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Якщо рівняння має один корінь,записати його у відповідь. Якщо рівняння має кілька коренів, то у відповідь записати їх добуток.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. Розв’язати рівняння:</w:t>
      </w:r>
      <w:r w:rsidRPr="00933ABA">
        <w:rPr>
          <w:rFonts w:ascii="Times New Roman" w:hAnsi="Times New Roman" w:cs="Times New Roman"/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1839595" cy="325755"/>
            <wp:effectExtent l="0" t="0" r="8255" b="0"/>
            <wp:docPr id="852" name="Рисунок 237" descr="http://subject.com.ua/mathematics/zno/zno.files/image14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http://subject.com.ua/mathematics/zno/zno.files/image1455.jpg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9595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Якщо рівняння має один корінь, записати його у відповідь. Якщо рівняння має кілька коренів, у відповідь записати їх суму.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3. Розв’язати рівняння: </w:t>
      </w:r>
      <w:r w:rsidRPr="00933ABA">
        <w:rPr>
          <w:rFonts w:ascii="Times New Roman" w:hAnsi="Times New Roman" w:cs="Times New Roman"/>
          <w:noProof/>
          <w:position w:val="-16"/>
          <w:sz w:val="28"/>
          <w:szCs w:val="28"/>
          <w:lang w:val="uk-UA" w:eastAsia="uk-UA"/>
        </w:rPr>
        <w:drawing>
          <wp:inline distT="0" distB="0" distL="0" distR="0">
            <wp:extent cx="2312035" cy="315595"/>
            <wp:effectExtent l="0" t="0" r="0" b="8255"/>
            <wp:docPr id="853" name="Рисунок 238" descr="http://subject.com.ua/mathematics/zno/zno.files/image14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http://subject.com.ua/mathematics/zno/zno.files/image1456.jpg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35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Якщо рівняння має один корінь, записати його у відповідь. Якщо рівняння має кілька коренів, то у відповідь записати їх добуток.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 Записати найбільше ціле значення параметра а, при якому рівняння</w:t>
      </w:r>
      <w:r w:rsidRPr="00933ABA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567690" cy="283845"/>
            <wp:effectExtent l="0" t="0" r="3810" b="1905"/>
            <wp:docPr id="854" name="Рисунок 239" descr="http://subject.com.ua/mathematics/zno/zno.files/image8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http://subject.com.ua/mathematics/zno/zno.files/image887.gif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= 3,5 - а має розв’язки.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5. Розв’язати рівняння: </w:t>
      </w:r>
      <w:r w:rsidRPr="00933ABA">
        <w:rPr>
          <w:rFonts w:ascii="Times New Roman" w:hAnsi="Times New Roman" w:cs="Times New Roman"/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1471295" cy="273050"/>
            <wp:effectExtent l="0" t="0" r="0" b="0"/>
            <wp:docPr id="855" name="Рисунок 240" descr="http://subject.com.ua/mathematics/zno/zno.files/image14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 descr="http://subject.com.ua/mathematics/zno/zno.files/image1457.jpg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Якщо рівняння має один корінь,записати його у відповідь. Якщо рівняння має кілька коренів, то у відповідь записати їх суму.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. Знайти корінь рівняння: </w:t>
      </w:r>
      <w:r w:rsidRPr="00933ABA">
        <w:rPr>
          <w:rFonts w:ascii="Times New Roman" w:hAnsi="Times New Roman" w:cs="Times New Roman"/>
          <w:noProof/>
          <w:position w:val="-16"/>
          <w:sz w:val="28"/>
          <w:szCs w:val="28"/>
          <w:lang w:val="uk-UA" w:eastAsia="uk-UA"/>
        </w:rPr>
        <w:drawing>
          <wp:inline distT="0" distB="0" distL="0" distR="0">
            <wp:extent cx="1891665" cy="315595"/>
            <wp:effectExtent l="0" t="0" r="0" b="8255"/>
            <wp:docPr id="856" name="Рисунок 241" descr="http://subject.com.ua/mathematics/zno/zno.files/image14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http://subject.com.ua/mathematics/zno/zno.files/image1458.jpg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665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7. Розв’язати рівняння:</w:t>
      </w:r>
      <w:r w:rsidRPr="00933ABA">
        <w:rPr>
          <w:rFonts w:ascii="Times New Roman" w:hAnsi="Times New Roman" w:cs="Times New Roman"/>
          <w:noProof/>
          <w:position w:val="-16"/>
          <w:sz w:val="28"/>
          <w:szCs w:val="28"/>
          <w:lang w:val="uk-UA" w:eastAsia="uk-UA"/>
        </w:rPr>
        <w:drawing>
          <wp:inline distT="0" distB="0" distL="0" distR="0">
            <wp:extent cx="2049780" cy="241935"/>
            <wp:effectExtent l="0" t="0" r="7620" b="5715"/>
            <wp:docPr id="857" name="Рисунок 242" descr="http://subject.com.ua/mathematics/zno/zno.files/image14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http://subject.com.ua/mathematics/zno/zno.files/image1459.jpg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24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Якщо рівняння має один корінь, записати його у відповідь. Якщо рівняння має кілька коренів, то у відповідь записати їх суму.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8. Записати найбільше ціле значення параметра а, при якому рівняння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503045" cy="189230"/>
            <wp:effectExtent l="0" t="0" r="1905" b="1270"/>
            <wp:docPr id="858" name="Рисунок 243" descr="http://subject.com.ua/mathematics/zno/zno.files/image14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http://subject.com.ua/mathematics/zno/zno.files/image1460.jpg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045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має корені.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9. Знайти (у градусах) найменший додатній розв’язок рівняння:6 sin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+ 3 = 0.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 10. Знайти кількість усіх цілих розв’язків нерівності: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1071880" cy="462280"/>
            <wp:effectExtent l="0" t="0" r="0" b="0"/>
            <wp:docPr id="859" name="Рисунок 244" descr="http://subject.com.ua/mathematics/zno/zno.files/image14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http://subject.com.ua/mathematics/zno/zno.files/image1461.jpg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46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Якщо нерівність має безліч цілих розв’язків, то у відповідь записати число 100.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1. Знайти найменше ціле число, що є розв’язком нерівності: </w:t>
      </w:r>
      <w:r w:rsidRPr="00933ABA">
        <w:rPr>
          <w:rFonts w:ascii="Times New Roman" w:hAnsi="Times New Roman" w:cs="Times New Roman"/>
          <w:noProof/>
          <w:position w:val="-24"/>
          <w:sz w:val="28"/>
          <w:szCs w:val="28"/>
          <w:lang w:val="uk-UA" w:eastAsia="uk-UA"/>
        </w:rPr>
        <w:drawing>
          <wp:inline distT="0" distB="0" distL="0" distR="0">
            <wp:extent cx="1166495" cy="483235"/>
            <wp:effectExtent l="0" t="0" r="0" b="0"/>
            <wp:docPr id="860" name="Рисунок 245" descr="http://subject.com.ua/mathematics/zno/zno.files/image14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http://subject.com.ua/mathematics/zno/zno.files/image1462.jpg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649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2. Розв’язати нерівність:</w:t>
      </w:r>
      <w:r w:rsidRPr="00933ABA">
        <w:rPr>
          <w:rFonts w:ascii="Times New Roman" w:hAnsi="Times New Roman" w:cs="Times New Roman"/>
          <w:noProof/>
          <w:position w:val="-8"/>
          <w:sz w:val="28"/>
          <w:szCs w:val="28"/>
          <w:lang w:val="uk-UA" w:eastAsia="uk-UA"/>
        </w:rPr>
        <w:drawing>
          <wp:inline distT="0" distB="0" distL="0" distR="0">
            <wp:extent cx="2007235" cy="262890"/>
            <wp:effectExtent l="0" t="0" r="0" b="3810"/>
            <wp:docPr id="861" name="Рисунок 246" descr="http://subject.com.ua/mathematics/zno/zno.files/image14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http://subject.com.ua/mathematics/zno/zno.files/image1463.jpg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262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У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ідповідь записати суму усіх цілих розв’язків нерівності. Якщо нерівність має безліч розв’язків, то у відповідь записати число 100.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3. Розв’язати нерівність: </w:t>
      </w:r>
      <w:r w:rsidRPr="00933ABA">
        <w:rPr>
          <w:rFonts w:ascii="Times New Roman" w:hAnsi="Times New Roman" w:cs="Times New Roman"/>
          <w:noProof/>
          <w:position w:val="-14"/>
          <w:sz w:val="28"/>
          <w:szCs w:val="28"/>
          <w:lang w:val="uk-UA" w:eastAsia="uk-UA"/>
        </w:rPr>
        <w:drawing>
          <wp:inline distT="0" distB="0" distL="0" distR="0">
            <wp:extent cx="1292860" cy="283845"/>
            <wp:effectExtent l="0" t="0" r="2540" b="1905"/>
            <wp:docPr id="862" name="Рисунок 247" descr="http://subject.com.ua/mathematics/zno/zno.files/image14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http://subject.com.ua/mathematics/zno/zno.files/image1464.jpg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86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У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ідповідь записати найменший цілий розв’язок нерівності.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4. Розв’язати нерівність: 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271905" cy="210185"/>
            <wp:effectExtent l="0" t="0" r="4445" b="0"/>
            <wp:docPr id="863" name="Рисунок 248" descr="http://subject.com.ua/mathematics/zno/zno.files/image14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http://subject.com.ua/mathematics/zno/zno.files/image1465.jpg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905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У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ідповідь записати найменший натуральний розв’язок нерівності.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5. Розв’язати систему рівнянь: </w:t>
      </w:r>
      <w:r w:rsidRPr="00933ABA">
        <w:rPr>
          <w:rFonts w:ascii="Times New Roman" w:hAnsi="Times New Roman" w:cs="Times New Roman"/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1219200" cy="473075"/>
            <wp:effectExtent l="0" t="0" r="0" b="3175"/>
            <wp:docPr id="864" name="Рисунок 249" descr="http://subject.com.ua/mathematics/zno/zno.files/image14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http://subject.com.ua/mathematics/zno/zno.files/image1466.jpg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7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Для одержання розв’язку (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0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;у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0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) системи обчислити та записати у відповідь суму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0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+ у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0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16. Розв’язати систему нерівностей:</w:t>
      </w:r>
      <w:r w:rsidRPr="00933ABA">
        <w:rPr>
          <w:rFonts w:ascii="Times New Roman" w:hAnsi="Times New Roman" w:cs="Times New Roman"/>
          <w:noProof/>
          <w:position w:val="-28"/>
          <w:sz w:val="28"/>
          <w:szCs w:val="28"/>
          <w:lang w:val="uk-UA" w:eastAsia="uk-UA"/>
        </w:rPr>
        <w:drawing>
          <wp:inline distT="0" distB="0" distL="0" distR="0">
            <wp:extent cx="1313815" cy="525780"/>
            <wp:effectExtent l="0" t="0" r="635" b="7620"/>
            <wp:docPr id="865" name="Рисунок 251" descr="http://subject.com.ua/mathematics/zno/zno.files/image14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http://subject.com.ua/mathematics/zno/zno.files/image1468.jpg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У відповідь записати найбільший цілий розв’язок системи. Якщо такого значення не існує, то у відповідь записати число 100.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7. Розв’язати систему рівнянь: </w:t>
      </w:r>
      <w:r w:rsidRPr="00933ABA">
        <w:rPr>
          <w:rFonts w:ascii="Times New Roman" w:hAnsi="Times New Roman" w:cs="Times New Roman"/>
          <w:noProof/>
          <w:position w:val="-22"/>
          <w:sz w:val="28"/>
          <w:szCs w:val="28"/>
          <w:lang w:val="uk-UA" w:eastAsia="uk-UA"/>
        </w:rPr>
        <w:drawing>
          <wp:inline distT="0" distB="0" distL="0" distR="0">
            <wp:extent cx="1082675" cy="483235"/>
            <wp:effectExtent l="0" t="0" r="3175" b="0"/>
            <wp:docPr id="866" name="Рисунок 250" descr="http://subject.com.ua/mathematics/zno/zno.files/image14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http://subject.com.ua/mathematics/zno/zno.files/image1467.jpg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67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Для одержання розв’язку (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0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;у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0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) системи обчислити та записати у відповідь добуток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0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0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8. При якому значенні параметра а система </w:t>
      </w:r>
      <w:r w:rsidRPr="00933ABA">
        <w:rPr>
          <w:rFonts w:ascii="Times New Roman" w:hAnsi="Times New Roman" w:cs="Times New Roman"/>
          <w:noProof/>
          <w:position w:val="-22"/>
          <w:sz w:val="28"/>
          <w:szCs w:val="28"/>
          <w:lang w:val="uk-UA" w:eastAsia="uk-UA"/>
        </w:rPr>
        <w:drawing>
          <wp:inline distT="0" distB="0" distL="0" distR="0">
            <wp:extent cx="967105" cy="494030"/>
            <wp:effectExtent l="0" t="0" r="4445" b="1270"/>
            <wp:docPr id="867" name="Рисунок 252" descr="http://subject.com.ua/mathematics/zno/zno.files/image14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http://subject.com.ua/mathematics/zno/zno.files/image1469.jpg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105" cy="494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не має розв’язків?</w:t>
      </w:r>
    </w:p>
    <w:p w:rsidR="00BB4618" w:rsidRPr="00933ABA" w:rsidRDefault="00BB4618" w:rsidP="00673408">
      <w:pPr>
        <w:shd w:val="clear" w:color="auto" w:fill="FFFFFF"/>
        <w:spacing w:after="12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9. Знайти найменше значення параметра а, при якому система рівнянь</w:t>
      </w:r>
      <w:r w:rsidRPr="00933ABA">
        <w:rPr>
          <w:rFonts w:ascii="Times New Roman" w:hAnsi="Times New Roman" w:cs="Times New Roman"/>
          <w:noProof/>
          <w:position w:val="-24"/>
          <w:sz w:val="28"/>
          <w:szCs w:val="28"/>
          <w:lang w:val="uk-UA" w:eastAsia="uk-UA"/>
        </w:rPr>
        <w:drawing>
          <wp:inline distT="0" distB="0" distL="0" distR="0">
            <wp:extent cx="1355725" cy="514985"/>
            <wp:effectExtent l="0" t="0" r="0" b="0"/>
            <wp:docPr id="868" name="Рисунок 253" descr="http://subject.com.ua/mathematics/zno/zno.files/image14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http://subject.com.ua/mathematics/zno/zno.files/image1470.jpg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5725" cy="51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має єдиний розв’язок.</w:t>
      </w:r>
    </w:p>
    <w:p w:rsidR="00BB4618" w:rsidRPr="00933ABA" w:rsidRDefault="00BB4618" w:rsidP="00673408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0. При якому значенні параметра а сума квадратів коренів рівняння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 - ах + а -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 = 0 буде найменшою?</w:t>
      </w:r>
    </w:p>
    <w:p w:rsidR="002D17FF" w:rsidRDefault="002D17FF" w:rsidP="0067340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  <w:bookmarkStart w:id="2" w:name="bookmark215"/>
    </w:p>
    <w:p w:rsidR="00673408" w:rsidRDefault="00673408" w:rsidP="0067340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673408" w:rsidRDefault="00673408" w:rsidP="0067340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12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lastRenderedPageBreak/>
        <w:t>Розділ III. Ф</w:t>
      </w:r>
      <w:bookmarkEnd w:id="2"/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t>ункція</w:t>
      </w:r>
    </w:p>
    <w:p w:rsidR="00BB4618" w:rsidRPr="00933ABA" w:rsidRDefault="00BB4618" w:rsidP="00BB4618">
      <w:pPr>
        <w:shd w:val="clear" w:color="auto" w:fill="FFFFFF"/>
        <w:spacing w:after="12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Завдання з вибором однієї правильної відповіді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Графіком якої з функцій є пряма, паралельна осі абсцис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75941" cy="662362"/>
            <wp:effectExtent l="0" t="0" r="0" b="4445"/>
            <wp:docPr id="869" name="Рисунок 255" descr="http://subject.com.ua/mathematics/zno/zno.files/image18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subject.com.ua/mathematics/zno/zno.files/image1813.jpg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5106" cy="666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67340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Графіком якої із запропонованих функцій є парабола?</w:t>
      </w:r>
    </w:p>
    <w:p w:rsidR="00673408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86250" cy="611062"/>
            <wp:effectExtent l="0" t="0" r="0" b="0"/>
            <wp:docPr id="870" name="Рисунок 259" descr="http://subject.com.ua/mathematics/zno/zno.files/image18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subject.com.ua/mathematics/zno/zno.files/image1817.jpg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2947" cy="610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67340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. На рис. 121 зображено графік функції  </w:t>
      </w:r>
      <w:r w:rsidR="00BB4618"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</w:t>
      </w:r>
      <w:r w:rsidR="007A72F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 w:rsidR="00BB4618"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=</w:t>
      </w:r>
      <w:r w:rsidR="007A72F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 w:rsidR="00BB4618"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kх +b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Указати правильне твердження щодо коефіцієнтів</w:t>
      </w:r>
      <w:r w:rsidR="00BB4618"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k</w:t>
      </w:r>
      <w:r w:rsidR="007A72F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="007A72F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BB4618"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734185" cy="1734185"/>
            <wp:effectExtent l="0" t="0" r="0" b="0"/>
            <wp:docPr id="871" name="Рисунок 256" descr="http://subject.com.ua/mathematics/zno/zno.files/image18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subject.com.ua/mathematics/zno/zno.files/image1814.jpg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17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405505" cy="851535"/>
            <wp:effectExtent l="0" t="0" r="4445" b="5715"/>
            <wp:docPr id="872" name="Рисунок 257" descr="http://subject.com.ua/mathematics/zno/zno.files/image18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subject.com.ua/mathematics/zno/zno.files/image1815.jpg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5505" cy="85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67340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. На якому з рисунків зображено графік функції </w:t>
      </w:r>
      <w:r w:rsidR="00BB4618"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у = </w:t>
      </w:r>
      <m:oMath>
        <m:f>
          <m:fPr>
            <m:ctrlPr>
              <w:rPr>
                <w:rFonts w:ascii="Cambria Math" w:hAnsi="Times New Roman" w:cs="Times New Roman"/>
                <w:color w:val="000000"/>
                <w:sz w:val="28"/>
                <w:szCs w:val="28"/>
                <w:lang w:val="uk-UA" w:eastAsia="ru-RU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color w:val="000000"/>
                <w:sz w:val="28"/>
                <w:szCs w:val="28"/>
                <w:lang w:val="uk-UA" w:eastAsia="ru-RU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color w:val="000000"/>
                <w:sz w:val="28"/>
                <w:szCs w:val="28"/>
                <w:lang w:val="uk-UA" w:eastAsia="ru-RU"/>
              </w:rPr>
              <m:t>х</m:t>
            </m:r>
          </m:den>
        </m:f>
      </m:oMath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48175" cy="2697525"/>
            <wp:effectExtent l="0" t="0" r="0" b="7620"/>
            <wp:docPr id="873" name="Рисунок 258" descr="http://subject.com.ua/mathematics/zno/zno.files/image18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subject.com.ua/mathematics/zno/zno.files/image1816.jpg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0602" cy="2698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Знайти область визначення функції у = </w:t>
      </w:r>
      <w:r w:rsidRPr="00933ABA">
        <w:rPr>
          <w:rFonts w:ascii="Times New Roman" w:hAnsi="Times New Roman" w:cs="Times New Roman"/>
          <w:noProof/>
          <w:color w:val="000000"/>
          <w:position w:val="-1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567690" cy="283845"/>
            <wp:effectExtent l="0" t="0" r="3810" b="1905"/>
            <wp:docPr id="874" name="Рисунок 260" descr="http://subject.com.ua/mathematics/zno/zno.files/image14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subject.com.ua/mathematics/zno/zno.files/image1440.gif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10100" cy="539297"/>
            <wp:effectExtent l="0" t="0" r="0" b="0"/>
            <wp:docPr id="875" name="Рисунок 261" descr="http://subject.com.ua/mathematics/zno/zno.files/image18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subject.com.ua/mathematics/zno/zno.files/image1818.jpg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6547" cy="538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6. Знайти область визначення функції: 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882650" cy="473075"/>
            <wp:effectExtent l="0" t="0" r="0" b="3175"/>
            <wp:docPr id="876" name="Рисунок 262" descr="http://subject.com.ua/mathematics/zno/zno.files/image18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subject.com.ua/mathematics/zno/zno.files/image1819.jpg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47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67250" cy="500183"/>
            <wp:effectExtent l="0" t="0" r="0" b="0"/>
            <wp:docPr id="877" name="Рисунок 263" descr="http://subject.com.ua/mathematics/zno/zno.files/image18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subject.com.ua/mathematics/zno/zno.files/image1820.jpg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8369" cy="500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7. Знайти область визначення функції: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lg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(9 -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10075" cy="498979"/>
            <wp:effectExtent l="19050" t="0" r="0" b="0"/>
            <wp:docPr id="878" name="Рисунок 264" descr="http://subject.com.ua/mathematics/zno/zno.files/image18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subject.com.ua/mathematics/zno/zno.files/image1821.jpg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1690" cy="499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8. Указати область значень функції: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y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 </w:t>
      </w:r>
      <w:r w:rsidRPr="00933ABA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683260" cy="315595"/>
            <wp:effectExtent l="0" t="0" r="2540" b="8255"/>
            <wp:docPr id="879" name="Рисунок 265" descr="http://subject.com.ua/mathematics/zno/zno.files/image18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subject.com.ua/mathematics/zno/zno.files/image1822.gif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31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- 3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24375" cy="515523"/>
            <wp:effectExtent l="0" t="0" r="0" b="0"/>
            <wp:docPr id="880" name="Рисунок 266" descr="http://subject.com.ua/mathematics/zno/zno.files/image18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subject.com.ua/mathematics/zno/zno.files/image1823.jpg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952" cy="515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9. Знайти область значень функції: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3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-l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x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l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33900" cy="518856"/>
            <wp:effectExtent l="0" t="0" r="0" b="0"/>
            <wp:docPr id="881" name="Рисунок 267" descr="http://subject.com.ua/mathematics/zno/zno.files/image18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subject.com.ua/mathematics/zno/zno.files/image1824.jpg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2160" cy="518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0. Знайти область значень функції: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 lg(10 –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x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4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00575" cy="526487"/>
            <wp:effectExtent l="0" t="0" r="0" b="6985"/>
            <wp:docPr id="882" name="Рисунок 268" descr="http://subject.com.ua/mathematics/zno/zno.files/image18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subject.com.ua/mathematics/zno/zno.files/image1825.jpg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8809" cy="52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1. Знайти область значень функції: у = 3 – 2 sin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56346" cy="577909"/>
            <wp:effectExtent l="0" t="0" r="0" b="0"/>
            <wp:docPr id="883" name="Рисунок 269" descr="http://subject.com.ua/mathematics/zno/zno.files/image18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subject.com.ua/mathematics/zno/zno.files/image1826.jpg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0153" cy="57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2. Знайти область значень функції: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(sin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–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cos x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4118610" cy="624757"/>
            <wp:effectExtent l="19050" t="0" r="0" b="0"/>
            <wp:docPr id="884" name="Рисунок 2" descr="http://subject.com.ua/mathematics/zno/zno.files/image1829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subject.com.ua/mathematics/zno/zno.files/image1829.jpg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624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3. Яка з функцій спадає на інтервалі [0;+∞] 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00550" cy="599072"/>
            <wp:effectExtent l="0" t="0" r="0" b="0"/>
            <wp:docPr id="885" name="Рисунок 270" descr="http://subject.com.ua/mathematics/zno/zno.files/image18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subject.com.ua/mathematics/zno/zno.files/image1827.jpg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158" cy="59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4. Яка з функцій зростає на інтервалі (0;∞)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85385" cy="754336"/>
            <wp:effectExtent l="0" t="0" r="0" b="8255"/>
            <wp:docPr id="886" name="Рисунок 271" descr="http://subject.com.ua/mathematics/zno/zno.files/image18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subject.com.ua/mathematics/zno/zno.files/image1828.jpg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5095" cy="757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5. Указати парну функцію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29125" cy="631431"/>
            <wp:effectExtent l="0" t="0" r="0" b="0"/>
            <wp:docPr id="887" name="Рисунок 273" descr="http://subject.com.ua/mathematics/zno/zno.files/image18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subject.com.ua/mathematics/zno/zno.files/image1830.jpg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5711" cy="630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16. Указати непарну функцію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24375" cy="550798"/>
            <wp:effectExtent l="0" t="0" r="0" b="1905"/>
            <wp:docPr id="888" name="Рисунок 274" descr="http://subject.com.ua/mathematics/zno/zno.files/image18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subject.com.ua/mathematics/zno/zno.files/image1831.jpg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7882" cy="55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7. Графік якої запропонованих функцій симетричний відносно осі ординат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467225" cy="513395"/>
            <wp:effectExtent l="0" t="0" r="0" b="1270"/>
            <wp:docPr id="889" name="Рисунок 275" descr="http://subject.com.ua/mathematics/zno/zno.files/image18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subject.com.ua/mathematics/zno/zno.files/image1832.jpg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3782" cy="512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8. Графік якої із запропонованих функцій симетричний відносно початку ординат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67250" cy="521577"/>
            <wp:effectExtent l="0" t="0" r="0" b="0"/>
            <wp:docPr id="890" name="Рисунок 276" descr="http://subject.com.ua/mathematics/zno/zno.files/image18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subject.com.ua/mathematics/zno/zno.files/image1833.jpg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6104" cy="521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9. Вказати рисунок, на якому зображено графік парної функції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38625" cy="2581892"/>
            <wp:effectExtent l="0" t="0" r="0" b="9525"/>
            <wp:docPr id="891" name="Рисунок 277" descr="http://subject.com.ua/mathematics/zno/zno.files/image18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subject.com.ua/mathematics/zno/zno.files/image1834.jpg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87" cy="2587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20. Указати найменший додатній період функції: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 = 5 соs 2x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tabs>
          <w:tab w:val="left" w:pos="1266"/>
        </w:tabs>
        <w:spacing w:after="0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18610" cy="629731"/>
            <wp:effectExtent l="19050" t="0" r="0" b="0"/>
            <wp:docPr id="892" name="Рисунок 1" descr="http://subject.com.ua/mathematics/zno/zno.files/image1835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subject.com.ua/mathematics/zno/zno.files/image1835.jpg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629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21. Указати найменший додатній період функції: 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y = 4 tg(x/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86275" cy="674780"/>
            <wp:effectExtent l="0" t="0" r="0" b="0"/>
            <wp:docPr id="893" name="Рисунок 279" descr="http://subject.com.ua/mathematics/zno/zno.files/image18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subject.com.ua/mathematics/zno/zno.files/image1836.jpg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1573" cy="6770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22. Яка з поданих нижче послідовностей є арифметичною прогресією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76750" cy="510096"/>
            <wp:effectExtent l="0" t="0" r="0" b="4445"/>
            <wp:docPr id="894" name="Рисунок 280" descr="http://subject.com.ua/mathematics/zno/zno.files/image18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subject.com.ua/mathematics/zno/zno.files/image1837.jpg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7321" cy="510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3. Яка з поданих нижче послідовностей є геометричною прогресією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94538" cy="585843"/>
            <wp:effectExtent l="0" t="0" r="0" b="5080"/>
            <wp:docPr id="895" name="Рисунок 281" descr="http://subject.com.ua/mathematics/zno/zno.files/image18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subject.com.ua/mathematics/zno/zno.files/image1838.jpg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4168" cy="5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4. Задано арифметичну прогресію (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), перший член яко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4 і різниця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d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= -2. Знайти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4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76775" cy="556102"/>
            <wp:effectExtent l="0" t="0" r="0" b="0"/>
            <wp:docPr id="896" name="Рисунок 282" descr="http://subject.com.ua/mathematics/zno/zno.files/image18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subject.com.ua/mathematics/zno/zno.files/image1839.jpg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4377" cy="555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5. Задано геометричну прогресію (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Ь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, перший член якої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 16 і знаменник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q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 -1/2 . Знайти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4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581525" cy="526531"/>
            <wp:effectExtent l="0" t="0" r="0" b="6985"/>
            <wp:docPr id="897" name="Рисунок 283" descr="http://subject.com.ua/mathematics/zno/zno.files/image18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subject.com.ua/mathematics/zno/zno.files/image1840.jpg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994" cy="52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6. Задано арифметичну прогресію (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), для якої третій член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 12 і різниця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d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 = 3. Знайти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29125" cy="523298"/>
            <wp:effectExtent l="0" t="0" r="0" b="0"/>
            <wp:docPr id="898" name="Рисунок 284" descr="http://subject.com.ua/mathematics/zno/zno.files/image18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subject.com.ua/mathematics/zno/zno.files/image1841.jpg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690" cy="52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7. Задано геометричну прогресію (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, для якої другий член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 15 і знаменник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q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 -3. Знайти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29150" cy="526388"/>
            <wp:effectExtent l="0" t="0" r="0" b="7620"/>
            <wp:docPr id="899" name="Рисунок 285" descr="http://subject.com.ua/mathematics/zno/zno.files/image18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subject.com.ua/mathematics/zno/zno.files/image1842.jp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0328" cy="526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28. Функція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 f(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 є спадною на проміжку (-∞;+∞). Указати правильну нерівність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95800" cy="531365"/>
            <wp:effectExtent l="0" t="0" r="0" b="2540"/>
            <wp:docPr id="900" name="Рисунок 290" descr="http://subject.com.ua/mathematics/zno/zno.files/image18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subject.com.ua/mathematics/zno/zno.files/image1847.jp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179" cy="531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29. Графік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 f(x)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проходить через точку, зображену рис. 122. Указати функцію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(x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818005" cy="1923415"/>
            <wp:effectExtent l="0" t="0" r="0" b="635"/>
            <wp:docPr id="901" name="Рисунок 286" descr="http://subject.com.ua/mathematics/zno/zno.files/image18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subject.com.ua/mathematics/zno/zno.files/image1843.jp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192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67225" cy="780713"/>
            <wp:effectExtent l="0" t="0" r="0" b="635"/>
            <wp:docPr id="902" name="Рисунок 287" descr="http://subject.com.ua/mathematics/zno/zno.files/image18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subject.com.ua/mathematics/zno/zno.files/image1844.jpg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362" cy="780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 30. Функція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 f(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 визначена по всій числовій прямій і є періодичною з найменшим додатнім періодом 6. На рис.123 зображено графік цієї функції на відрізку [-2; 4]. Обчислити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(6)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825712" cy="1943100"/>
            <wp:effectExtent l="0" t="0" r="3175" b="0"/>
            <wp:docPr id="903" name="Рисунок 288" descr="http://subject.com.ua/mathematics/zno/zno.files/image18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subject.com.ua/mathematics/zno/zno.files/image1845.jpg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666" cy="1946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457700" cy="526862"/>
            <wp:effectExtent l="0" t="0" r="0" b="6985"/>
            <wp:docPr id="904" name="Рисунок 289" descr="http://subject.com.ua/mathematics/zno/zno.files/image18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subject.com.ua/mathematics/zno/zno.files/image1846.jpg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0059" cy="527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31. Указати рисунок, на якому зображено ескіз  графіка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 k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при 0 &lt;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k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&lt; 1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44542" cy="2676525"/>
            <wp:effectExtent l="0" t="0" r="0" b="0"/>
            <wp:docPr id="905" name="Рисунок 293" descr="http://subject.com.ua/mathematics/zno/zno.files/image18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subject.com.ua/mathematics/zno/zno.files/image1850.jpg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0137" cy="2679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 32. Указати лінійну функцію, графік якої паралельний осі абсцис і проходить через B(-3;4)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66128" cy="689386"/>
            <wp:effectExtent l="0" t="0" r="6350" b="0"/>
            <wp:docPr id="906" name="Рисунок 291" descr="http://subject.com.ua/mathematics/zno/zno.files/image18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subject.com.ua/mathematics/zno/zno.files/image1848.jpg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4139" cy="69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3. У якої із запропонованих функцій область визначення збігається з областю значень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803140" cy="546735"/>
            <wp:effectExtent l="19050" t="0" r="0" b="0"/>
            <wp:docPr id="907" name="Рисунок 292" descr="http://subject.com.ua/mathematics/zno/zno.files/image18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subject.com.ua/mathematics/zno/zno.files/image1849.jpg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3140" cy="546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4. Знайти похідну функції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у = 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+ 2 cos x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43425" cy="588477"/>
            <wp:effectExtent l="0" t="0" r="0" b="2540"/>
            <wp:docPr id="908" name="Рисунок 294" descr="http://subject.com.ua/mathematics/zno/zno.files/image18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subject.com.ua/mathematics/zno/zno.files/image1851.jpg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919" cy="59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5. В якій точці не має похідної функція у = </w:t>
      </w:r>
      <w:r w:rsidRPr="00933ABA">
        <w:rPr>
          <w:rFonts w:ascii="Times New Roman" w:hAnsi="Times New Roman" w:cs="Times New Roman"/>
          <w:noProof/>
          <w:color w:val="000000"/>
          <w:position w:val="-1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304800" cy="283845"/>
            <wp:effectExtent l="0" t="0" r="0" b="1905"/>
            <wp:docPr id="909" name="Рисунок 295" descr="http://subject.com.ua/mathematics/zno/zno.files/image9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subject.com.ua/mathematics/zno/zno.files/image950.gif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37856" cy="482876"/>
            <wp:effectExtent l="0" t="0" r="0" b="0"/>
            <wp:docPr id="910" name="Рисунок 296" descr="http://subject.com.ua/mathematics/zno/zno.files/image18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subject.com.ua/mathematics/zno/zno.files/image1852.jpg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91" cy="487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6. Обчислити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'(1), якщо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(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 = 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304800" cy="283845"/>
            <wp:effectExtent l="0" t="0" r="0" b="1905"/>
            <wp:docPr id="911" name="Рисунок 297" descr="http://subject.com.ua/mathematics/zno/zno.files/image18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subject.com.ua/mathematics/zno/zno.files/image1853.gif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86275" cy="630181"/>
            <wp:effectExtent l="0" t="0" r="0" b="0"/>
            <wp:docPr id="912" name="Рисунок 298" descr="http://subject.com.ua/mathematics/zno/zno.files/image18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subject.com.ua/mathematics/zno/zno.files/image1854.jpg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118" cy="6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7. Обчислити похідну функції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(x) = 2 cos x - 3 sin 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у точці х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0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 π/2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33875" cy="491748"/>
            <wp:effectExtent l="0" t="0" r="0" b="3810"/>
            <wp:docPr id="913" name="Рисунок 299" descr="http://subject.com.ua/mathematics/zno/zno.files/image18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subject.com.ua/mathematics/zno/zno.files/image1855.jpg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6076" cy="491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38. На рис. 124 зображено графік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 f(х)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і дотичну до нього в точці з абсцисою 2. Знайти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f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'(2)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105275" cy="476140"/>
            <wp:effectExtent l="0" t="0" r="0" b="635"/>
            <wp:docPr id="914" name="Рисунок 300" descr="http://subject.com.ua/mathematics/zno/zno.files/image18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subject.com.ua/mathematics/zno/zno.files/image1856.jpg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798" cy="476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919478" cy="1889986"/>
            <wp:effectExtent l="0" t="0" r="5080" b="0"/>
            <wp:docPr id="915" name="Рисунок 301" descr="http://subject.com.ua/mathematics/zno/zno.files/image18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subject.com.ua/mathematics/zno/zno.files/image1857.jpg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406" cy="1892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39. На рис.125 зображено графік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f(х)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 яка визначена на проміжку (-3; 4). У кожній точці цього проміжку існує похідна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 '(x).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Скільки всього коренів має рівняння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f '(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 = 0 на проміжку (-3; 4)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48150" cy="485100"/>
            <wp:effectExtent l="0" t="0" r="0" b="0"/>
            <wp:docPr id="916" name="Рисунок 302" descr="http://subject.com.ua/mathematics/zno/zno.files/image18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subject.com.ua/mathematics/zno/zno.files/image1858.jpg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7607" cy="485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40. На рис. 126 зображено графік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 f(х)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та дотичні до нього, проведені в точках з абсцисами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і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Користуючись геометричним змістом похідної, знайти</w:t>
      </w:r>
      <w:r w:rsidR="0067340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 '(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) – f '(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)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997075" cy="1607820"/>
            <wp:effectExtent l="0" t="0" r="3175" b="0"/>
            <wp:docPr id="917" name="Рисунок 303" descr="http://subject.com.ua/mathematics/zno/zno.files/image18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subject.com.ua/mathematics/zno/zno.files/image1859.jpg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075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86275" cy="706477"/>
            <wp:effectExtent l="0" t="0" r="0" b="0"/>
            <wp:docPr id="918" name="Рисунок 304" descr="http://subject.com.ua/mathematics/zno/zno.files/image18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subject.com.ua/mathematics/zno/zno.files/image1860.jpg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2817" cy="705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1. Тіло рухається прямолінійно за законом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1313815" cy="452120"/>
            <wp:effectExtent l="0" t="0" r="635" b="5080"/>
            <wp:docPr id="919" name="Рисунок 305" descr="http://subject.com.ua/mathematics/zno/zno.files/image18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subject.com.ua/mathematics/zno/zno.files/image1861.jpg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815" cy="45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(час</w:t>
      </w:r>
      <w:r w:rsidR="0067340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t</w:t>
      </w:r>
      <w:r w:rsidR="00673408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вимірюють в секундах,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s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- у метрах). Визначити швидкість тіла у момент часу      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t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3 с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29100" cy="668916"/>
            <wp:effectExtent l="0" t="0" r="0" b="0"/>
            <wp:docPr id="920" name="Рисунок 306" descr="http://subject.com.ua/mathematics/zno/zno.files/image18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://subject.com.ua/mathematics/zno/zno.files/image1862.jpg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639" cy="669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42. Тіло рух прямолінійно за законом </w:t>
      </w:r>
      <w:r w:rsidRPr="00933ABA">
        <w:rPr>
          <w:rFonts w:ascii="Times New Roman" w:hAnsi="Times New Roman" w:cs="Times New Roman"/>
          <w:noProof/>
          <w:position w:val="-26"/>
          <w:sz w:val="28"/>
          <w:szCs w:val="28"/>
          <w:lang w:val="uk-UA" w:eastAsia="uk-UA"/>
        </w:rPr>
        <w:drawing>
          <wp:inline distT="0" distB="0" distL="0" distR="0">
            <wp:extent cx="1050925" cy="452120"/>
            <wp:effectExtent l="0" t="0" r="0" b="5080"/>
            <wp:docPr id="921" name="Рисунок 307" descr="http://subject.com.ua/mathematics/zno/zno.files/image18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subject.com.ua/mathematics/zno/zno.files/image1863.jpg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45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(час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t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вимірюється в секундах,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s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- у метрах). У який момент часу швидкість тіла буде 4 м/с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00575" cy="527567"/>
            <wp:effectExtent l="0" t="0" r="0" b="6350"/>
            <wp:docPr id="922" name="Рисунок 308" descr="http://subject.com.ua/mathematics/zno/zno.files/image18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subject.com.ua/mathematics/zno/zno.files/image1864.jpg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8215" cy="527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43. Тіло рухається прямолінійно за законом</w:t>
      </w:r>
      <w:r w:rsidRPr="00933ABA">
        <w:rPr>
          <w:rFonts w:ascii="Times New Roman" w:hAnsi="Times New Roman" w:cs="Times New Roman"/>
          <w:noProof/>
          <w:position w:val="-20"/>
          <w:sz w:val="28"/>
          <w:szCs w:val="28"/>
          <w:lang w:val="uk-UA" w:eastAsia="uk-UA"/>
        </w:rPr>
        <w:drawing>
          <wp:inline distT="0" distB="0" distL="0" distR="0">
            <wp:extent cx="1387475" cy="399415"/>
            <wp:effectExtent l="0" t="0" r="3175" b="635"/>
            <wp:docPr id="923" name="Рисунок 309" descr="http://subject.com.ua/mathematics/zno/zno.files/image18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subject.com.ua/mathematics/zno/zno.files/image1865.jpg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747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(час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t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вимірюється в секундах,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s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- у метрах). Визначити прискорення його руху у момент</w:t>
      </w:r>
      <w:r w:rsidR="0067340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t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 5с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05325" cy="709477"/>
            <wp:effectExtent l="0" t="0" r="0" b="0"/>
            <wp:docPr id="924" name="Рисунок 310" descr="http://subject.com.ua/mathematics/zno/zno.files/image18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subject.com.ua/mathematics/zno/zno.files/image1866.jpg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1853" cy="70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 44. Скільки критичних точок має функція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 = 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+ 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67225" cy="512275"/>
            <wp:effectExtent l="0" t="0" r="0" b="2540"/>
            <wp:docPr id="925" name="Рисунок 311" descr="http://subject.com.ua/mathematics/zno/zno.files/image18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subject.com.ua/mathematics/zno/zno.files/image1867.jpg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934" cy="512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45. Скільки критичних точок на проміжку [0; π] має функція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 = sin x – соs 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76775" cy="545903"/>
            <wp:effectExtent l="0" t="0" r="0" b="6985"/>
            <wp:docPr id="926" name="Рисунок 312" descr="http://subject.com.ua/mathematics/zno/zno.files/image18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subject.com.ua/mathematics/zno/zno.files/image1868.jpg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4377" cy="545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6. Знайти всі критичні точки функції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: у = 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lnх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05325" cy="602752"/>
            <wp:effectExtent l="0" t="0" r="0" b="6985"/>
            <wp:docPr id="927" name="Рисунок 313" descr="http://subject.com.ua/mathematics/zno/zno.files/image18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subject.com.ua/mathematics/zno/zno.files/image1869.jpg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3015" cy="602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47. Знайти всі проміжки спадання функції: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050925" cy="431165"/>
            <wp:effectExtent l="0" t="0" r="0" b="6985"/>
            <wp:docPr id="928" name="Рисунок 314" descr="http://subject.com.ua/mathematics/zno/zno.files/image18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://subject.com.ua/mathematics/zno/zno.files/image1870.jpg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19600" cy="694460"/>
            <wp:effectExtent l="0" t="0" r="0" b="0"/>
            <wp:docPr id="929" name="Рисунок 315" descr="http://subject.com.ua/mathematics/zno/zno.files/image187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subject.com.ua/mathematics/zno/zno.files/image1871.jpg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7334" cy="694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 48. Знайти всі проміжки зростання функції: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 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е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43400" cy="517021"/>
            <wp:effectExtent l="0" t="0" r="0" b="0"/>
            <wp:docPr id="930" name="Рисунок 316" descr="http://subject.com.ua/mathematics/zno/zno.files/image187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://subject.com.ua/mathematics/zno/zno.files/image1872.jpg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0372" cy="519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49. Знайти найбільше значення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 З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- 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+ 7 на проміжку [0; 4]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91560" cy="480061"/>
            <wp:effectExtent l="0" t="0" r="0" b="0"/>
            <wp:docPr id="931" name="Рисунок 317" descr="http://subject.com.ua/mathematics/zno/zno.files/image18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subject.com.ua/mathematics/zno/zno.files/image1873.jpg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1676" cy="48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0. Яке число у сумі зі своїм квадратом дає найменшу суму?</w:t>
      </w:r>
    </w:p>
    <w:p w:rsidR="00BB4618" w:rsidRPr="00933ABA" w:rsidRDefault="00BB4618" w:rsidP="007A72FA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914775" cy="555403"/>
            <wp:effectExtent l="0" t="0" r="0" b="0"/>
            <wp:docPr id="932" name="Рисунок 318" descr="http://subject.com.ua/mathematics/zno/zno.files/image18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://subject.com.ua/mathematics/zno/zno.files/image1874.jpg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5792" cy="555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 51. Функція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(х) = 4sіn(2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) - 1 є первісною для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(x).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Знайти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(х)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53907" cy="1073434"/>
            <wp:effectExtent l="0" t="0" r="0" b="0"/>
            <wp:docPr id="933" name="Рисунок 319" descr="http://subject.com.ua/mathematics/zno/zno.files/image18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://subject.com.ua/mathematics/zno/zno.files/image1875.jpg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8912" cy="107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2. Знайти визначений інтеграл:</w:t>
      </w:r>
      <w:r w:rsidRPr="00933ABA">
        <w:rPr>
          <w:rFonts w:ascii="Times New Roman" w:hAnsi="Times New Roman" w:cs="Times New Roman"/>
          <w:noProof/>
          <w:position w:val="-22"/>
          <w:sz w:val="28"/>
          <w:szCs w:val="28"/>
          <w:lang w:val="uk-UA" w:eastAsia="uk-UA"/>
        </w:rPr>
        <w:drawing>
          <wp:inline distT="0" distB="0" distL="0" distR="0">
            <wp:extent cx="693420" cy="452120"/>
            <wp:effectExtent l="0" t="0" r="0" b="5080"/>
            <wp:docPr id="934" name="Рисунок 320" descr="http://subject.com.ua/mathematics/zno/zno.files/image18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://subject.com.ua/mathematics/zno/zno.files/image1876.jpg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45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15924" cy="470622"/>
            <wp:effectExtent l="0" t="0" r="0" b="5715"/>
            <wp:docPr id="935" name="Рисунок 321" descr="http://subject.com.ua/mathematics/zno/zno.files/image18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subject.com.ua/mathematics/zno/zno.files/image1877.jpg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5509" cy="47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 xml:space="preserve">53. На рис. 127 зображено графіки функцій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</w:t>
      </w:r>
      <m:oMath>
        <m:rad>
          <m:radPr>
            <m:degHide m:val="1"/>
            <m:ctrlPr>
              <w:rPr>
                <w:rFonts w:ascii="Cambria Math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color w:val="000000"/>
                <w:sz w:val="28"/>
                <w:szCs w:val="28"/>
                <w:lang w:val="uk-UA" w:eastAsia="ru-RU"/>
              </w:rPr>
              <m:t>х</m:t>
            </m:r>
          </m:e>
        </m:rad>
      </m:oMath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=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Указати формулу для обчислення площі зафарбованої фігур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76500" cy="2253057"/>
            <wp:effectExtent l="0" t="0" r="0" b="0"/>
            <wp:docPr id="936" name="Рисунок 324" descr="http://subject.com.ua/mathematics/zno/zno.files/image18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://subject.com.ua/mathematics/zno/zno.files/image1879.jpg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361" cy="225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66195" cy="659504"/>
            <wp:effectExtent l="0" t="0" r="0" b="7620"/>
            <wp:docPr id="937" name="Рисунок 325" descr="http://subject.com.ua/mathematics/zno/zno.files/image18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://subject.com.ua/mathematics/zno/zno.files/image1880.jpg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4854" cy="662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4.Знайти площу фігури, зображеної на рис. 128.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280920" cy="2228215"/>
            <wp:effectExtent l="0" t="0" r="5080" b="635"/>
            <wp:docPr id="938" name="Рисунок 326" descr="http://subject.com.ua/mathematics/zno/zno.files/image188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://subject.com.ua/mathematics/zno/zno.files/image1881.jpg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920" cy="2228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76750" cy="636829"/>
            <wp:effectExtent l="0" t="0" r="0" b="0"/>
            <wp:docPr id="939" name="Рисунок 327" descr="http://subject.com.ua/mathematics/zno/zno.files/image18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subject.com.ua/mathematics/zno/zno.files/image1882.jpg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4454" cy="636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55. Для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 е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+ 2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указати первісну, графік якої проходить через точку А(0;-3)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24375" cy="524412"/>
            <wp:effectExtent l="0" t="0" r="0" b="9525"/>
            <wp:docPr id="940" name="Рисунок 322" descr="http://subject.com.ua/mathematics/zno/zno.files/image18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subject.com.ua/mathematics/zno/zno.files/image1878.jpg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6135" cy="524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56. Знайти площу фігури, обмежену лініями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 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; х = 0; х = 2; у = 0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927818" cy="615921"/>
            <wp:effectExtent l="0" t="0" r="0" b="0"/>
            <wp:docPr id="941" name="Рисунок 328" descr="http://subject.com.ua/mathematics/zno/zno.files/image18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subject.com.ua/mathematics/zno/zno.files/image1883.jpg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5003" cy="620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58. Знайти площу фігури, обмеженої лініями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 е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; х = 0;x= 1; у = 0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638675" cy="530847"/>
            <wp:effectExtent l="0" t="0" r="0" b="3175"/>
            <wp:docPr id="942" name="Рисунок 330" descr="http://subject.com.ua/mathematics/zno/zno.files/image18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subject.com.ua/mathematics/zno/zno.files/image1885.jpg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6894" cy="530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57. Знайти площу фігури, обмеженої лініями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sіnх; х = 0; х =</w:t>
      </w:r>
      <m:oMath>
        <m:f>
          <m:fPr>
            <m:ctrlPr>
              <w:rPr>
                <w:rFonts w:ascii="Cambria Math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</m:ctrlPr>
          </m:fPr>
          <m:num>
            <m:r>
              <w:rPr>
                <w:rFonts w:ascii="Cambria Math" w:hAnsi="Times New Roman" w:cs="Times New Roman"/>
                <w:color w:val="000000"/>
                <w:sz w:val="28"/>
                <w:szCs w:val="28"/>
                <w:lang w:val="uk-UA" w:eastAsia="ru-RU"/>
              </w:rPr>
              <m:t>2</m:t>
            </m:r>
            <m:r>
              <w:rPr>
                <w:rFonts w:ascii="Cambria Math" w:hAnsi="Cambria Math" w:cs="Times New Roman"/>
                <w:color w:val="000000"/>
                <w:sz w:val="28"/>
                <w:szCs w:val="28"/>
                <w:lang w:val="uk-UA" w:eastAsia="ru-RU"/>
              </w:rPr>
              <m:t>π</m:t>
            </m:r>
          </m:num>
          <m:den>
            <m:r>
              <w:rPr>
                <w:rFonts w:ascii="Cambria Math" w:hAnsi="Times New Roman" w:cs="Times New Roman"/>
                <w:color w:val="000000"/>
                <w:sz w:val="28"/>
                <w:szCs w:val="28"/>
                <w:lang w:val="uk-UA" w:eastAsia="ru-RU"/>
              </w:rPr>
              <m:t>3</m:t>
            </m:r>
          </m:den>
        </m:f>
      </m:oMath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;у = 0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063483" cy="638503"/>
            <wp:effectExtent l="0" t="0" r="0" b="0"/>
            <wp:docPr id="943" name="Рисунок 329" descr="http://subject.com.ua/mathematics/zno/zno.files/image18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://subject.com.ua/mathematics/zno/zno.files/image1884.jpg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074" cy="642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9. Тіло рухається прямолінійно зі швидкістю</w:t>
      </w:r>
      <w:r w:rsidR="0067340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υ(t) = 4 - 0,2t(м/с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. Який шлях пройде тіло за інтервал часу від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t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5 с до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t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= 10 с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88380" cy="464510"/>
            <wp:effectExtent l="0" t="0" r="0" b="0"/>
            <wp:docPr id="944" name="Рисунок 331" descr="http://subject.com.ua/mathematics/zno/zno.files/image18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://subject.com.ua/mathematics/zno/zno.files/image1886.jpg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5499" cy="467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0. Тіло рухається прямолінійно зі швидкістю</w:t>
      </w:r>
      <w:r w:rsidR="0067340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υ(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t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= 4 - 0,4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t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(м/с). Знайти шлях, який пройде тіло від початку руху до зупинк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10259" cy="481820"/>
            <wp:effectExtent l="0" t="0" r="0" b="0"/>
            <wp:docPr id="945" name="Рисунок 332" descr="http://subject.com.ua/mathematics/zno/zno.files/image18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://subject.com.ua/mathematics/zno/zno.files/image1887.jpg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2321" cy="482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408" w:rsidRDefault="00673408" w:rsidP="00BB4618">
      <w:pPr>
        <w:shd w:val="clear" w:color="auto" w:fill="FFFFFF"/>
        <w:spacing w:before="120" w:after="120" w:line="240" w:lineRule="auto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before="120" w:after="120" w:line="240" w:lineRule="auto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Завдання на встановлення відповідностей</w:t>
      </w:r>
    </w:p>
    <w:p w:rsidR="00673408" w:rsidRPr="00933ABA" w:rsidRDefault="00673408" w:rsidP="00673408">
      <w:pPr>
        <w:shd w:val="clear" w:color="auto" w:fill="FFFFFF"/>
        <w:spacing w:before="240" w:after="12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Установити відповідність між функціями (1-4) та ескізами їхніх графіків (А-Д).</w:t>
      </w:r>
    </w:p>
    <w:p w:rsidR="00673408" w:rsidRPr="00933ABA" w:rsidRDefault="00673408" w:rsidP="0067340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977265" cy="1934210"/>
            <wp:effectExtent l="19050" t="0" r="0" b="0"/>
            <wp:docPr id="1236" name="Рисунок 335" descr="http://subject.com.ua/mathematics/zno/zno.files/image18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subject.com.ua/mathematics/zno/zno.files/image1890.jpg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265" cy="193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166495" cy="4687570"/>
            <wp:effectExtent l="19050" t="0" r="0" b="0"/>
            <wp:docPr id="1237" name="Рисунок 336" descr="http://subject.com.ua/mathematics/zno/zno.files/image18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://subject.com.ua/mathematics/zno/zno.files/image1891.jpg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6495" cy="4687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765935" cy="1440180"/>
            <wp:effectExtent l="19050" t="0" r="5715" b="0"/>
            <wp:docPr id="1238" name="Рисунок 337" descr="http://subject.com.ua/mathematics/zno/zno.files/image189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subject.com.ua/mathematics/zno/zno.files/image1892.jpg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935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408" w:rsidRDefault="0067340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67340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Установити відповідність між функціями, заданими формулами (1-4), і значеннями їхніх похідних у точці 0 (А-Д)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8"/>
        <w:gridCol w:w="1187"/>
        <w:gridCol w:w="2907"/>
      </w:tblGrid>
      <w:tr w:rsidR="00BB4618" w:rsidRPr="00933ABA" w:rsidTr="00BB4618">
        <w:tc>
          <w:tcPr>
            <w:tcW w:w="2608" w:type="dxa"/>
          </w:tcPr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lastRenderedPageBreak/>
              <w:drawing>
                <wp:inline distT="0" distB="0" distL="0" distR="0">
                  <wp:extent cx="1376680" cy="1050925"/>
                  <wp:effectExtent l="0" t="0" r="0" b="0"/>
                  <wp:docPr id="946" name="Рисунок 357" descr="http://subject.com.ua/mathematics/zno/zno.files/image189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 descr="http://subject.com.ua/mathematics/zno/zno.files/image189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6680" cy="105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7" w:type="dxa"/>
          </w:tcPr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 1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 2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 З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 4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 5</w:t>
            </w:r>
          </w:p>
        </w:tc>
        <w:tc>
          <w:tcPr>
            <w:tcW w:w="2907" w:type="dxa"/>
          </w:tcPr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386672" cy="1155739"/>
                  <wp:effectExtent l="0" t="0" r="0" b="0"/>
                  <wp:docPr id="947" name="Рисунок 358" descr="http://subject.com.ua/mathematics/zno/zno.files/image189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 descr="http://subject.com.ua/mathematics/zno/zno.files/image189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8102" cy="11569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933ABA" w:rsidRDefault="0067340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Установити відповідність між функціями, заданими формулами (1-4), та їхніми областями значень (А-Д).</w:t>
      </w:r>
    </w:p>
    <w:p w:rsidR="00BB4618" w:rsidRPr="00933ABA" w:rsidRDefault="00BB4618" w:rsidP="00BB4618">
      <w:pPr>
        <w:shd w:val="clear" w:color="auto" w:fill="FFFFFF"/>
        <w:spacing w:before="240" w:after="24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114675" cy="1406079"/>
            <wp:effectExtent l="19050" t="0" r="0" b="0"/>
            <wp:docPr id="948" name="Рисунок 333" descr="http://subject.com.ua/mathematics/zno/zno.files/image18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://subject.com.ua/mathematics/zno/zno.files/image1888.jpg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185" cy="1416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507253" cy="1265579"/>
            <wp:effectExtent l="0" t="0" r="0" b="0"/>
            <wp:docPr id="949" name="Рисунок 334" descr="http://subject.com.ua/mathematics/zno/zno.files/image18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subject.com.ua/mathematics/zno/zno.files/image1889.jpg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9859" cy="1276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673408" w:rsidP="0067340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. Установити відповідність між геометричним перетворенням графіка функції </w:t>
      </w:r>
      <w:r w:rsidR="00BB4618"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 sіn х</w:t>
      </w:r>
      <w:r w:rsidR="00BB4618"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(1-4) та функціями, одержаними в результаті цих перетворень (А-Д).</w:t>
      </w:r>
    </w:p>
    <w:p w:rsidR="00BB4618" w:rsidRPr="00933ABA" w:rsidRDefault="00BB4618" w:rsidP="0067340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 Графік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 sіn 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паралельно перенести вздовж осі Ох та дві одиниці праворуч</w:t>
      </w:r>
    </w:p>
    <w:p w:rsidR="00BB4618" w:rsidRPr="00933ABA" w:rsidRDefault="00BB4618" w:rsidP="0067340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2 Графік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 sіn 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паралельно перенесли вздовж осі Оу на дві одиниці вниз</w:t>
      </w:r>
    </w:p>
    <w:p w:rsidR="00BB4618" w:rsidRPr="00933ABA" w:rsidRDefault="00BB4618" w:rsidP="0067340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3 Графік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 sіn 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стиснули до осі Ох у два рази</w:t>
      </w:r>
    </w:p>
    <w:p w:rsidR="00BB4618" w:rsidRPr="00933ABA" w:rsidRDefault="00BB4618" w:rsidP="0067340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4.  Графік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 sіn 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стиснули до осі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О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у два рази</w:t>
      </w:r>
    </w:p>
    <w:p w:rsidR="00A314C8" w:rsidRDefault="00BB4618" w:rsidP="00673408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376680" cy="1565910"/>
            <wp:effectExtent l="0" t="0" r="0" b="0"/>
            <wp:docPr id="950" name="Рисунок 338" descr="http://subject.com.ua/mathematics/zno/zno.files/image18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://subject.com.ua/mathematics/zno/zno.files/image1893.jpg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680" cy="156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639570" cy="1366520"/>
            <wp:effectExtent l="0" t="0" r="0" b="5080"/>
            <wp:docPr id="951" name="Рисунок 339" descr="http://subject.com.ua/mathematics/zno/zno.files/image18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http://subject.com.ua/mathematics/zno/zno.files/image1894.jpg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9570" cy="136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673408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5. Установити відповідність між функціями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 f(x)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(1-4) та значенням інтегралу </w:t>
      </w:r>
      <w:r w:rsidRPr="00933ABA">
        <w:rPr>
          <w:rFonts w:ascii="Times New Roman" w:hAnsi="Times New Roman" w:cs="Times New Roman"/>
          <w:noProof/>
          <w:position w:val="-34"/>
          <w:sz w:val="28"/>
          <w:szCs w:val="28"/>
          <w:lang w:val="uk-UA" w:eastAsia="uk-UA"/>
        </w:rPr>
        <w:drawing>
          <wp:inline distT="0" distB="0" distL="0" distR="0">
            <wp:extent cx="609600" cy="483235"/>
            <wp:effectExtent l="0" t="0" r="0" b="0"/>
            <wp:docPr id="955" name="Рисунок 342" descr="http://subject.com.ua/mathematics/zno/zno.files/image189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ttp://subject.com.ua/mathematics/zno/zno.files/image1897.jpg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(А-Д)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534795" cy="1555750"/>
            <wp:effectExtent l="0" t="0" r="8255" b="6350"/>
            <wp:docPr id="956" name="Рисунок 343" descr="http://subject.com.ua/mathematics/zno/zno.files/image189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ttp://subject.com.ua/mathematics/zno/zno.files/image1898.jpg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795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620395" cy="1671320"/>
            <wp:effectExtent l="0" t="0" r="8255" b="5080"/>
            <wp:docPr id="957" name="Рисунок 344" descr="http://subject.com.ua/mathematics/zno/zno.files/image18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ttp://subject.com.ua/mathematics/zno/zno.files/image1899.jpg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167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639570" cy="1366520"/>
            <wp:effectExtent l="0" t="0" r="0" b="5080"/>
            <wp:docPr id="958" name="Рисунок 345" descr="http://subject.com.ua/mathematics/zno/zno.files/image19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://subject.com.ua/mathematics/zno/zno.files/image1900.jpg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9570" cy="136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A314C8" w:rsidP="00A314C8">
      <w:pPr>
        <w:shd w:val="clear" w:color="auto" w:fill="FFFFFF"/>
        <w:spacing w:after="120" w:line="240" w:lineRule="auto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lastRenderedPageBreak/>
        <w:t>Завдання з короткою відповіддю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. Графік лінійної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 kх + b 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проходить через точки (2; -2) і (-1; 7). Знайти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k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. Віссю симетрії параболи, що є графіком функції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 а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- 6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+ 7, є пряма 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      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х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= -2. Знайти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Знайти суму перших шістнадцяти парних натуральних чисел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Знайти суму перших двадцяти членів арифметичної прогресії (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) якщо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= 3;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 5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Знайти суму перших шести членів геометричної прогресії (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, якщо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b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 = 8;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 -4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. Знайти перший член геометричної прогресії (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 якщо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b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+ b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= 50;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+ b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4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= 150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7. Обчислити суму всіх членів нескінченно спадної геометричної прогрес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(£&gt;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п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, загальний член якої задано формулою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uk-UA" w:eastAsia="ru-RU"/>
        </w:rPr>
        <w:t>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 4 ∙ 3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8. Знайти найбільше значення функції </w:t>
      </w:r>
      <w:r w:rsidRPr="00933ABA">
        <w:rPr>
          <w:rFonts w:ascii="Times New Roman" w:hAnsi="Times New Roman" w:cs="Times New Roman"/>
          <w:noProof/>
          <w:position w:val="-34"/>
          <w:sz w:val="28"/>
          <w:szCs w:val="28"/>
          <w:lang w:val="uk-UA" w:eastAsia="uk-UA"/>
        </w:rPr>
        <w:drawing>
          <wp:inline distT="0" distB="0" distL="0" distR="0">
            <wp:extent cx="914400" cy="588645"/>
            <wp:effectExtent l="0" t="0" r="0" b="1905"/>
            <wp:docPr id="959" name="Рисунок 346" descr="http://subject.com.ua/mathematics/zno/zno.files/image19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://subject.com.ua/mathematics/zno/zno.files/image1901.jpg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88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9. Знайти найменше значення функції </w:t>
      </w:r>
      <w:r w:rsidRPr="00933ABA">
        <w:rPr>
          <w:rFonts w:ascii="Times New Roman" w:hAnsi="Times New Roman" w:cs="Times New Roman"/>
          <w:noProof/>
          <w:position w:val="-32"/>
          <w:sz w:val="28"/>
          <w:szCs w:val="28"/>
          <w:lang w:val="uk-UA" w:eastAsia="uk-UA"/>
        </w:rPr>
        <w:drawing>
          <wp:inline distT="0" distB="0" distL="0" distR="0">
            <wp:extent cx="1077309" cy="504934"/>
            <wp:effectExtent l="0" t="0" r="0" b="0"/>
            <wp:docPr id="960" name="Рисунок 347" descr="http://subject.com.ua/mathematics/zno/zno.files/image19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subject.com.ua/mathematics/zno/zno.files/image1902.jpg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497" cy="508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0. Знайти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f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'(2), якщо </w:t>
      </w:r>
      <w:r w:rsidRPr="00933ABA">
        <w:rPr>
          <w:rFonts w:ascii="Times New Roman" w:hAnsi="Times New Roman" w:cs="Times New Roman"/>
          <w:noProof/>
          <w:position w:val="-30"/>
          <w:sz w:val="28"/>
          <w:szCs w:val="28"/>
          <w:lang w:val="uk-UA" w:eastAsia="uk-UA"/>
        </w:rPr>
        <w:drawing>
          <wp:inline distT="0" distB="0" distL="0" distR="0">
            <wp:extent cx="1047164" cy="490805"/>
            <wp:effectExtent l="0" t="0" r="0" b="0"/>
            <wp:docPr id="961" name="Рисунок 348" descr="http://subject.com.ua/mathematics/zno/zno.files/image19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subject.com.ua/mathematics/zno/zno.files/image1903.jpg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123" cy="49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1. Знайти найбільше значення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 x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- 3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на відрізку [-1;1]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2.Знайти найменше значення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 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- 1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+ 1 на відрізку [0;3]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3. Матеріальна точка рухається за законом             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s(t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) =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2t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+3t,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де s вимірюється в метрах, a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t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у секундах. Знайдіть значення t (у секундах), при якому миттєва швидкість матеріальної точки дорівнює 71 м/с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4. До графіка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f(x)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= 2</w:t>
      </w:r>
      <w:r w:rsidRPr="00933ABA">
        <w:rPr>
          <w:rFonts w:ascii="Times New Roman" w:hAnsi="Times New Roman" w:cs="Times New Roman"/>
          <w:noProof/>
          <w:color w:val="000000"/>
          <w:position w:val="-6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739574" cy="281353"/>
            <wp:effectExtent l="0" t="0" r="0" b="0"/>
            <wp:docPr id="962" name="Рисунок 349" descr="http://subject.com.ua/mathematics/zno/zno.files/image19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://subject.com.ua/mathematics/zno/zno.files/image1904.gif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125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у точці з абсцисою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0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-3 проведено дотичну. Який кут (у градусах) ця дотична утворює з додатнім напрямом осі абсцис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5. Визначити найбільшу (у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 площу прямокутника, вписаного у коло, радіус якого дорівнює 5 с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6. Знайти площу фігури, обмежену лініями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 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, у = 8; х = 0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7. Знайти площу фігур обмежену лініями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1/x;    y= 0; х = 1; х = е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8. Обчислити площу фігури, що обмежена параболою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 2 - х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 і прямою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-х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9. При якому значенні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(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&gt; 0) значення інтеграла </w:t>
      </w:r>
      <w:r w:rsidRPr="00933ABA">
        <w:rPr>
          <w:rFonts w:ascii="Times New Roman" w:hAnsi="Times New Roman" w:cs="Times New Roman"/>
          <w:noProof/>
          <w:position w:val="-32"/>
          <w:sz w:val="28"/>
          <w:szCs w:val="28"/>
          <w:lang w:val="uk-UA" w:eastAsia="uk-UA"/>
        </w:rPr>
        <w:drawing>
          <wp:inline distT="0" distB="0" distL="0" distR="0">
            <wp:extent cx="967105" cy="462280"/>
            <wp:effectExtent l="0" t="0" r="4445" b="0"/>
            <wp:docPr id="963" name="Рисунок 350" descr="http://subject.com.ua/mathematics/zno/zno.files/image19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ttp://subject.com.ua/mathematics/zno/zno.files/image1905.jpg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105" cy="46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буде найбільшим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20. При якому значенні а &gt; 0 пряма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= 7 ділить площу фігури, що обмежена графіком функці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 = 4/x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та прямими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у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= 0;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х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= 2,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 7 + а навпіл?</w:t>
      </w:r>
    </w:p>
    <w:p w:rsidR="00BB4618" w:rsidRPr="00933ABA" w:rsidRDefault="00BB4618" w:rsidP="00BB4618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B4618" w:rsidRDefault="00BB4618" w:rsidP="00BB4618">
      <w:p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A314C8" w:rsidRPr="00933ABA" w:rsidRDefault="00A314C8" w:rsidP="00BB4618">
      <w:pPr>
        <w:tabs>
          <w:tab w:val="left" w:pos="0"/>
        </w:tabs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shd w:val="clear" w:color="auto" w:fill="FFFFFF"/>
        <w:tabs>
          <w:tab w:val="left" w:pos="0"/>
        </w:tabs>
        <w:spacing w:after="120" w:line="240" w:lineRule="auto"/>
        <w:ind w:firstLine="360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bCs/>
          <w:sz w:val="28"/>
          <w:szCs w:val="28"/>
          <w:lang w:val="uk-UA" w:eastAsia="ru-RU"/>
        </w:rPr>
        <w:lastRenderedPageBreak/>
        <w:t>Розділ IV. Елементи комбінаторики, початки теорії ймовірностей та елементи  статистики</w:t>
      </w:r>
    </w:p>
    <w:p w:rsidR="00BB4618" w:rsidRPr="00933ABA" w:rsidRDefault="00BB4618" w:rsidP="00A314C8">
      <w:pPr>
        <w:shd w:val="clear" w:color="auto" w:fill="FFFFFF"/>
        <w:tabs>
          <w:tab w:val="left" w:pos="0"/>
        </w:tabs>
        <w:spacing w:after="120" w:line="240" w:lineRule="auto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Завдання з вибором однієї правильної відповіді</w:t>
      </w:r>
    </w:p>
    <w:p w:rsidR="00BB4618" w:rsidRPr="00933ABA" w:rsidRDefault="00BB4618" w:rsidP="00BB4618">
      <w:pPr>
        <w:shd w:val="clear" w:color="auto" w:fill="FFFFFF"/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В магазині є 8 видів цукерок у коробках. Скільки всього можна утворити наборів, кожен з яких складається з трьох видів цукерок?</w:t>
      </w:r>
    </w:p>
    <w:p w:rsidR="00BB4618" w:rsidRPr="00933ABA" w:rsidRDefault="00BB4618" w:rsidP="00BB4618">
      <w:pPr>
        <w:shd w:val="clear" w:color="auto" w:fill="FFFFFF"/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46243" cy="484139"/>
            <wp:effectExtent l="0" t="0" r="2540" b="0"/>
            <wp:docPr id="964" name="Рисунок 383" descr="http://subject.com.ua/mathematics/zno/zno.files/image19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subject.com.ua/mathematics/zno/zno.files/image1934.jpg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8006" cy="48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. Чемпіонат, в якому беруть участь 18 команд проводиться в два кола (тобто кожна команда двічі зустрічається з кожною з решти команд). Визначити, яка кількість зустрічей має бути проведена.</w:t>
      </w:r>
    </w:p>
    <w:p w:rsidR="00BB4618" w:rsidRPr="00933ABA" w:rsidRDefault="00BB4618" w:rsidP="00BB4618">
      <w:pPr>
        <w:shd w:val="clear" w:color="auto" w:fill="FFFFFF"/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94326" cy="477602"/>
            <wp:effectExtent l="0" t="0" r="0" b="0"/>
            <wp:docPr id="965" name="Рисунок 384" descr="http://subject.com.ua/mathematics/zno/zno.files/image19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subject.com.ua/mathematics/zno/zno.files/image1935.jpg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9094" cy="479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Скільки всього різних п’ятицифрових чисел (без повторення цифр) можна утворити з цифр 1; 2; 3; 4; 5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70932" cy="498468"/>
            <wp:effectExtent l="0" t="0" r="0" b="0"/>
            <wp:docPr id="966" name="Рисунок 385" descr="http://subject.com.ua/mathematics/zno/zno.files/image19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subject.com.ua/mathematics/zno/zno.files/image1936.jpg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7722" cy="4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Скільки всього різних чотирицифрових чисел (без повторення цифр) можна утворити з цифр 0; 2; 4; 6; 8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95658" cy="456687"/>
            <wp:effectExtent l="19050" t="0" r="0" b="0"/>
            <wp:docPr id="967" name="Рисунок 386" descr="http://subject.com.ua/mathematics/zno/zno.files/image19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subject.com.ua/mathematics/zno/zno.files/image1937.jpg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5658" cy="456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Скільки всього різних перших парних двоцифрових чисел можна утворити із цифр 1; 2; 3; 4; 5; 6; 7 не повторюючи цифр у числах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10334" cy="479424"/>
            <wp:effectExtent l="0" t="0" r="0" b="0"/>
            <wp:docPr id="968" name="Рисунок 387" descr="http://subject.com.ua/mathematics/zno/zno.files/image19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subject.com.ua/mathematics/zno/zno.files/image1938.jpg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163" cy="47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. Скількома способами можна вибрати 2 олівці і 3 ручки з 5 різних олівців і 6 різних ручок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26340" cy="492634"/>
            <wp:effectExtent l="0" t="0" r="0" b="3175"/>
            <wp:docPr id="969" name="Рисунок 388" descr="http://subject.com.ua/mathematics/zno/zno.files/image19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subject.com.ua/mathematics/zno/zno.files/image1939.jpg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6165" cy="492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7. На колі розміщено 10 точок. Скільки різних прямих можна провести через ці точки так, що кожній прямій належить дві точки із даних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23982" cy="480978"/>
            <wp:effectExtent l="0" t="0" r="5715" b="0"/>
            <wp:docPr id="970" name="Рисунок 389" descr="http://subject.com.ua/mathematics/zno/zno.files/image19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subject.com.ua/mathematics/zno/zno.files/image1940.jpg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3811" cy="480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8. Скільки можна скласти різних правильних нескоротних дробів, чисельниками і знаменниками яких є числа 2; 3; 5; 6; 7; 11; 13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912351" cy="441782"/>
            <wp:effectExtent l="0" t="0" r="0" b="0"/>
            <wp:docPr id="971" name="Рисунок 390" descr="http://subject.com.ua/mathematics/zno/zno.files/image19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subject.com.ua/mathematics/zno/zno.files/image1941.jpg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6294" cy="44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9. Яка ймовірність того, що при одному підкиданні грального кубика випаде кількість очок, що є простим числом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946640" cy="559975"/>
            <wp:effectExtent l="0" t="0" r="0" b="0"/>
            <wp:docPr id="972" name="Рисунок 391" descr="http://subject.com.ua/mathematics/zno/zno.files/image19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subject.com.ua/mathematics/zno/zno.files/image1942.jpg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961" cy="562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10. В шухляді знаходиться 6 білих і 4 чорних кульки. З шухляди навмання беруть одну кульку. Яка ймовірність того, що вона біла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830186" cy="574871"/>
            <wp:effectExtent l="0" t="0" r="0" b="0"/>
            <wp:docPr id="973" name="Рисунок 392" descr="http://subject.com.ua/mathematics/zno/zno.files/image19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subject.com.ua/mathematics/zno/zno.files/image1943.jpg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737" cy="57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1. З натуральних чисел від 1 до 24 учень навмання назвав одне. Яка ймовірність того, що це число є дільником числа 24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959962" cy="561865"/>
            <wp:effectExtent l="0" t="0" r="2540" b="0"/>
            <wp:docPr id="974" name="Рисунок 393" descr="http://subject.com.ua/mathematics/zno/zno.files/image19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subject.com.ua/mathematics/zno/zno.files/image1944.jpg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0569" cy="56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2. У коробці 5 однакових кубиків, які пронумеровані від 1 до 5. По одному витягують всі кубики, не повертаючи їх назад у коробку. Знайти ймовірність того, що кубики з’являться у порядку зростання номерів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855492" cy="631149"/>
            <wp:effectExtent l="0" t="0" r="0" b="0"/>
            <wp:docPr id="975" name="Рисунок 394" descr="http://subject.com.ua/mathematics/zno/zno.files/image19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subject.com.ua/mathematics/zno/zno.files/image1945.jpg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642" cy="631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3. У коробці 60 цукерок, з яких 20 з чорного шоколаду, інші — з білого. Визначити ймовірність того, що навмання взята цукерка з коробки буде з білого шоколаду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01152" cy="592103"/>
            <wp:effectExtent l="0" t="0" r="0" b="0"/>
            <wp:docPr id="976" name="Рисунок 395" descr="http://subject.com.ua/mathematics/zno/zno.files/image19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subject.com.ua/mathematics/zno/zno.files/image1946.jpg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1394" cy="592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4. З букв, написаних на окремих картках склали слово МАТЕМАТИКА. Потім ці картки перетасували і навмання взяли одну з них. Яка ймовірність того, що на ній буква М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98504" cy="496806"/>
            <wp:effectExtent l="0" t="0" r="6985" b="0"/>
            <wp:docPr id="977" name="Рисунок 396" descr="http://subject.com.ua/mathematics/zno/zno.files/image19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subject.com.ua/mathematics/zno/zno.files/image1947.jpg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387" cy="498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5. В коробці лежать різнокольорові ручки: 8 синіх, 4 червоні, а всі інші — зелені. Скільки зелених ручок у коробці, якщо ймовірність вибору випадковим чином зеленої ручки дорівнює 1/3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02049" cy="501374"/>
            <wp:effectExtent l="0" t="0" r="3810" b="0"/>
            <wp:docPr id="978" name="Рисунок 397" descr="http://subject.com.ua/mathematics/zno/zno.files/image19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subject.com.ua/mathematics/zno/zno.files/image1948.jpg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540" cy="501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6. В урні знаходяться 100 пронумерованих карток (від 1 до 100). Навмання витягають одну картку. Знайти ймовірність того, що номер картки не містить цифру 5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96750" cy="495273"/>
            <wp:effectExtent l="0" t="0" r="0" b="635"/>
            <wp:docPr id="979" name="Рисунок 398" descr="http://subject.com.ua/mathematics/zno/zno.files/image19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subject.com.ua/mathematics/zno/zno.files/image1949.jpg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773" cy="495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7. Власник банківської картки забув дві останні цифри свого РIN-коду, але пам’ятає, що вони різні і непарні. Знайдіть ймовірність того, що з першої спроби він отримає доступ до систем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96686" cy="604271"/>
            <wp:effectExtent l="0" t="0" r="0" b="5715"/>
            <wp:docPr id="980" name="Рисунок 399" descr="http://subject.com.ua/mathematics/zno/zno.files/image19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subject.com.ua/mathematics/zno/zno.files/image1950.jpg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6670" cy="604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18. Стрілець здійснив 13 пострілів по мішені і набрав відповідно 7; 8; 8; 6; 9; 10; 9; 8; 6; 7; 8; 9; 6 очок. Знайти моду цього ряду даних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56356" cy="490616"/>
            <wp:effectExtent l="0" t="0" r="0" b="5080"/>
            <wp:docPr id="981" name="Рисунок 401" descr="http://subject.com.ua/mathematics/zno/zno.files/image19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subject.com.ua/mathematics/zno/zno.files/image1952.jpg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834" cy="490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0. Протягом семестру учень отримав 15 оцінок з геометрії. Інформацію про отримані оцінки та їхню кількість відображено в таблиці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65292" cy="491737"/>
            <wp:effectExtent l="0" t="0" r="6985" b="3810"/>
            <wp:docPr id="982" name="Рисунок 402" descr="http://subject.com.ua/mathematics/zno/zno.files/image19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subject.com.ua/mathematics/zno/zno.files/image1953.jpg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1648" cy="492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Знайти середнє арифметичне всіх оцінок, отриманих учнем протягом семестру.</w:t>
      </w:r>
    </w:p>
    <w:p w:rsidR="00BB4618" w:rsidRPr="00933ABA" w:rsidRDefault="00BB4618" w:rsidP="00BB4618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53636" cy="493636"/>
            <wp:effectExtent l="0" t="0" r="0" b="1905"/>
            <wp:docPr id="983" name="Рисунок 403" descr="http://subject.com.ua/mathematics/zno/zno.files/image19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subject.com.ua/mathematics/zno/zno.files/image1954.jpg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3886" cy="493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9. У кабінеті математики 50% усіх книг — підручники з алгебри; 75% решти книг — підручники з геометрії, решта книг — посібники з підготовки до ЗНО. На якій з кругових діаграм правильно показано розподіл книг?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96687" cy="1719733"/>
            <wp:effectExtent l="0" t="0" r="0" b="0"/>
            <wp:docPr id="984" name="Рисунок 400" descr="http://subject.com.ua/mathematics/zno/zno.files/image19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subject.com.ua/mathematics/zno/zno.files/image1951.jpg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6881" cy="1719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14C8" w:rsidRDefault="00A314C8" w:rsidP="00BB4618">
      <w:pPr>
        <w:shd w:val="clear" w:color="auto" w:fill="FFFFFF"/>
        <w:spacing w:after="120" w:line="240" w:lineRule="auto"/>
        <w:ind w:left="362" w:firstLine="36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120" w:line="240" w:lineRule="auto"/>
        <w:ind w:left="362" w:firstLine="36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Завдання на встановлення відповідностей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Установити відповідність між комбінаторними виразами (1-4) та їхніми значеннями (А-Д).</w:t>
      </w:r>
    </w:p>
    <w:tbl>
      <w:tblPr>
        <w:tblStyle w:val="a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25"/>
        <w:gridCol w:w="2016"/>
        <w:gridCol w:w="2299"/>
      </w:tblGrid>
      <w:tr w:rsidR="00BB4618" w:rsidRPr="00933ABA" w:rsidTr="00BB4618">
        <w:tc>
          <w:tcPr>
            <w:tcW w:w="2025" w:type="dxa"/>
          </w:tcPr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57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 C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uk-UA" w:eastAsia="ru-RU"/>
              </w:rPr>
              <w:t>2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8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57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 P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4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57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A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uk-UA" w:eastAsia="ru-RU"/>
              </w:rPr>
              <w:t>2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8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57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 C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uk-UA" w:eastAsia="ru-RU"/>
              </w:rPr>
              <w:t>3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7</w:t>
            </w:r>
          </w:p>
        </w:tc>
        <w:tc>
          <w:tcPr>
            <w:tcW w:w="2016" w:type="dxa"/>
          </w:tcPr>
          <w:p w:rsidR="00BB4618" w:rsidRPr="00933ABA" w:rsidRDefault="00BB4618" w:rsidP="00BB4618">
            <w:pPr>
              <w:shd w:val="clear" w:color="auto" w:fill="FFFFFF"/>
              <w:ind w:firstLine="36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) 56</w:t>
            </w:r>
          </w:p>
          <w:p w:rsidR="00BB4618" w:rsidRPr="00933ABA" w:rsidRDefault="00BB4618" w:rsidP="00BB4618">
            <w:pPr>
              <w:shd w:val="clear" w:color="auto" w:fill="FFFFFF"/>
              <w:ind w:firstLine="36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) 21</w:t>
            </w:r>
          </w:p>
          <w:p w:rsidR="00BB4618" w:rsidRPr="00933ABA" w:rsidRDefault="00BB4618" w:rsidP="00BB4618">
            <w:pPr>
              <w:shd w:val="clear" w:color="auto" w:fill="FFFFFF"/>
              <w:ind w:firstLine="36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) 28</w:t>
            </w:r>
          </w:p>
          <w:p w:rsidR="00BB4618" w:rsidRPr="00933ABA" w:rsidRDefault="00BB4618" w:rsidP="00BB4618">
            <w:pPr>
              <w:shd w:val="clear" w:color="auto" w:fill="FFFFFF"/>
              <w:ind w:firstLine="36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) 24</w:t>
            </w:r>
          </w:p>
          <w:p w:rsidR="00BB4618" w:rsidRPr="00933ABA" w:rsidRDefault="00BB4618" w:rsidP="00BB4618">
            <w:pPr>
              <w:shd w:val="clear" w:color="auto" w:fill="FFFFFF"/>
              <w:ind w:firstLine="36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) 35</w:t>
            </w:r>
          </w:p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2299" w:type="dxa"/>
          </w:tcPr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323216" cy="1091820"/>
                  <wp:effectExtent l="0" t="0" r="0" b="0"/>
                  <wp:docPr id="985" name="Рисунок 407" descr="http://subject.com.ua/mathematics/zno/zno.files/image195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http://subject.com.ua/mathematics/zno/zno.files/image195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9539" cy="1097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14C8" w:rsidRPr="00933ABA" w:rsidRDefault="00A314C8" w:rsidP="00A314C8">
      <w:pPr>
        <w:shd w:val="clear" w:color="auto" w:fill="FFFFFF"/>
        <w:spacing w:after="0" w:line="240" w:lineRule="auto"/>
        <w:ind w:firstLine="36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Дано вибірку даних 4; 6; 5; 4; 4; 7; 6; 4; 7; 5.Установити відповідність між вибірковими характеристиками (1-4) та їхніми значеннями (А-Д).</w:t>
      </w:r>
    </w:p>
    <w:p w:rsidR="00A314C8" w:rsidRPr="00933ABA" w:rsidRDefault="00A314C8" w:rsidP="00A314C8">
      <w:pPr>
        <w:shd w:val="clear" w:color="auto" w:fill="FFFFFF"/>
        <w:spacing w:after="0" w:line="240" w:lineRule="auto"/>
        <w:ind w:firstLine="360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tbl>
      <w:tblPr>
        <w:tblStyle w:val="ad"/>
        <w:tblW w:w="6739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1888"/>
        <w:gridCol w:w="2299"/>
      </w:tblGrid>
      <w:tr w:rsidR="00A314C8" w:rsidRPr="00933ABA" w:rsidTr="000B34B1">
        <w:trPr>
          <w:trHeight w:val="1887"/>
        </w:trPr>
        <w:tc>
          <w:tcPr>
            <w:tcW w:w="2552" w:type="dxa"/>
          </w:tcPr>
          <w:p w:rsidR="00A314C8" w:rsidRPr="00933ABA" w:rsidRDefault="00A314C8" w:rsidP="000B34B1">
            <w:pPr>
              <w:shd w:val="clear" w:color="auto" w:fill="FFFFFF"/>
              <w:ind w:firstLine="108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 розмах вибірки </w:t>
            </w:r>
          </w:p>
          <w:p w:rsidR="00A314C8" w:rsidRPr="00933ABA" w:rsidRDefault="00A314C8" w:rsidP="000B34B1">
            <w:pPr>
              <w:shd w:val="clear" w:color="auto" w:fill="FFFFFF"/>
              <w:ind w:firstLine="108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 мода вибірки </w:t>
            </w:r>
          </w:p>
          <w:p w:rsidR="00A314C8" w:rsidRPr="00933ABA" w:rsidRDefault="00A314C8" w:rsidP="000B34B1">
            <w:pPr>
              <w:shd w:val="clear" w:color="auto" w:fill="FFFFFF"/>
              <w:ind w:firstLine="108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медіана вибірки </w:t>
            </w:r>
          </w:p>
          <w:p w:rsidR="00A314C8" w:rsidRPr="00933ABA" w:rsidRDefault="00A314C8" w:rsidP="000B34B1">
            <w:pPr>
              <w:shd w:val="clear" w:color="auto" w:fill="FFFFFF"/>
              <w:ind w:firstLine="108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 середнє значення вибірки </w:t>
            </w:r>
          </w:p>
        </w:tc>
        <w:tc>
          <w:tcPr>
            <w:tcW w:w="1888" w:type="dxa"/>
          </w:tcPr>
          <w:p w:rsidR="00A314C8" w:rsidRPr="00933ABA" w:rsidRDefault="00A314C8" w:rsidP="000B34B1">
            <w:pPr>
              <w:shd w:val="clear" w:color="auto" w:fill="FFFFFF"/>
              <w:tabs>
                <w:tab w:val="left" w:pos="742"/>
              </w:tabs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 5,2</w:t>
            </w:r>
          </w:p>
          <w:p w:rsidR="00A314C8" w:rsidRPr="00933ABA" w:rsidRDefault="00A314C8" w:rsidP="000B34B1">
            <w:pPr>
              <w:shd w:val="clear" w:color="auto" w:fill="FFFFFF"/>
              <w:tabs>
                <w:tab w:val="left" w:pos="742"/>
              </w:tabs>
              <w:ind w:firstLine="3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 З</w:t>
            </w:r>
          </w:p>
          <w:p w:rsidR="00A314C8" w:rsidRPr="00933ABA" w:rsidRDefault="00A314C8" w:rsidP="000B34B1">
            <w:pPr>
              <w:shd w:val="clear" w:color="auto" w:fill="FFFFFF"/>
              <w:tabs>
                <w:tab w:val="left" w:pos="742"/>
              </w:tabs>
              <w:ind w:firstLine="3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 5</w:t>
            </w:r>
          </w:p>
          <w:p w:rsidR="00A314C8" w:rsidRPr="00933ABA" w:rsidRDefault="00A314C8" w:rsidP="000B34B1">
            <w:pPr>
              <w:shd w:val="clear" w:color="auto" w:fill="FFFFFF"/>
              <w:tabs>
                <w:tab w:val="left" w:pos="742"/>
              </w:tabs>
              <w:ind w:firstLine="3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 4</w:t>
            </w:r>
          </w:p>
          <w:p w:rsidR="00A314C8" w:rsidRPr="00933ABA" w:rsidRDefault="00A314C8" w:rsidP="000B34B1">
            <w:pPr>
              <w:shd w:val="clear" w:color="auto" w:fill="FFFFFF"/>
              <w:tabs>
                <w:tab w:val="left" w:pos="742"/>
              </w:tabs>
              <w:ind w:firstLine="33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 5,4</w:t>
            </w:r>
          </w:p>
          <w:p w:rsidR="00A314C8" w:rsidRPr="00933ABA" w:rsidRDefault="00A314C8" w:rsidP="000B34B1">
            <w:pPr>
              <w:shd w:val="clear" w:color="auto" w:fill="FFFFFF"/>
              <w:ind w:firstLine="36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2299" w:type="dxa"/>
          </w:tcPr>
          <w:p w:rsidR="00A314C8" w:rsidRPr="00933ABA" w:rsidRDefault="00A314C8" w:rsidP="000B34B1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323216" cy="1091820"/>
                  <wp:effectExtent l="0" t="0" r="0" b="0"/>
                  <wp:docPr id="1240" name="Рисунок 409" descr="http://subject.com.ua/mathematics/zno/zno.files/image195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http://subject.com.ua/mathematics/zno/zno.files/image195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9539" cy="1097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A314C8" w:rsidRDefault="00A314C8" w:rsidP="00A314C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 xml:space="preserve">3. </w:t>
      </w:r>
      <w:r w:rsidR="00BB4618" w:rsidRP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У шухляді 10 білих; 6 чорних і 4 зелені кульки. Навмання вибирають одну</w:t>
      </w: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BB4618" w:rsidRP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з</w:t>
      </w:r>
      <w:r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="00BB4618" w:rsidRP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них. Установити відповідність між випадковими подіями (1-4) та їхніми ймовірностями (А-Д).</w:t>
      </w:r>
    </w:p>
    <w:p w:rsidR="00BB4618" w:rsidRPr="00A314C8" w:rsidRDefault="00BB4618" w:rsidP="00A314C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tbl>
      <w:tblPr>
        <w:tblStyle w:val="ad"/>
        <w:tblW w:w="6739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1888"/>
        <w:gridCol w:w="2300"/>
      </w:tblGrid>
      <w:tr w:rsidR="00BB4618" w:rsidRPr="00933ABA" w:rsidTr="00BB4618">
        <w:tc>
          <w:tcPr>
            <w:tcW w:w="2551" w:type="dxa"/>
          </w:tcPr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 витягнута кулька зелена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 витягнута кулька не біла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витягнута кулька біла або зелена</w:t>
            </w:r>
          </w:p>
          <w:p w:rsidR="00BB4618" w:rsidRPr="00933ABA" w:rsidRDefault="00BB4618" w:rsidP="00BB4618">
            <w:pPr>
              <w:shd w:val="clear" w:color="auto" w:fill="FFFFFF"/>
              <w:spacing w:after="24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 витягнута кулька чорна або біла</w:t>
            </w:r>
          </w:p>
        </w:tc>
        <w:tc>
          <w:tcPr>
            <w:tcW w:w="1888" w:type="dxa"/>
          </w:tcPr>
          <w:p w:rsidR="00BB4618" w:rsidRPr="00933ABA" w:rsidRDefault="00BB4618" w:rsidP="00BB4618">
            <w:pPr>
              <w:shd w:val="clear" w:color="auto" w:fill="FFFFFF"/>
              <w:ind w:hanging="45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 0,7</w:t>
            </w:r>
          </w:p>
          <w:p w:rsidR="00BB4618" w:rsidRPr="00933ABA" w:rsidRDefault="00BB4618" w:rsidP="00BB4618">
            <w:pPr>
              <w:shd w:val="clear" w:color="auto" w:fill="FFFFFF"/>
              <w:ind w:hanging="45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 0,8</w:t>
            </w:r>
          </w:p>
          <w:p w:rsidR="00BB4618" w:rsidRPr="00933ABA" w:rsidRDefault="00BB4618" w:rsidP="00BB4618">
            <w:pPr>
              <w:shd w:val="clear" w:color="auto" w:fill="FFFFFF"/>
              <w:ind w:hanging="45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 0,2</w:t>
            </w:r>
          </w:p>
          <w:p w:rsidR="00BB4618" w:rsidRPr="00933ABA" w:rsidRDefault="00BB4618" w:rsidP="00BB4618">
            <w:pPr>
              <w:shd w:val="clear" w:color="auto" w:fill="FFFFFF"/>
              <w:ind w:hanging="45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 0,3</w:t>
            </w:r>
          </w:p>
          <w:p w:rsidR="00BB4618" w:rsidRPr="00933ABA" w:rsidRDefault="00BB4618" w:rsidP="00BB4618">
            <w:pPr>
              <w:shd w:val="clear" w:color="auto" w:fill="FFFFFF"/>
              <w:ind w:hanging="45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 0,5</w:t>
            </w:r>
          </w:p>
          <w:p w:rsidR="00BB4618" w:rsidRPr="00933ABA" w:rsidRDefault="00BB4618" w:rsidP="00BB4618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  <w:p w:rsidR="00BB4618" w:rsidRPr="00933ABA" w:rsidRDefault="00BB4618" w:rsidP="00BB4618">
            <w:pPr>
              <w:shd w:val="clear" w:color="auto" w:fill="FFFFFF"/>
              <w:ind w:firstLine="36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2300" w:type="dxa"/>
          </w:tcPr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323216" cy="1091820"/>
                  <wp:effectExtent l="0" t="0" r="0" b="0"/>
                  <wp:docPr id="986" name="Рисунок 408" descr="http://subject.com.ua/mathematics/zno/zno.files/image195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http://subject.com.ua/mathematics/zno/zno.files/image195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9539" cy="1097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933ABA" w:rsidRDefault="00BB4618" w:rsidP="00A314C8">
      <w:pPr>
        <w:shd w:val="clear" w:color="auto" w:fill="FFFFFF"/>
        <w:spacing w:after="120" w:line="240" w:lineRule="auto"/>
        <w:ind w:left="362" w:firstLine="36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Завдання з короткою відповіддю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Заступник директора школи складає розклад уроків для 11 класу. Він запланував на понеділок сім уроків з таких предметів: алгебра, біологія, англійська мова, фізика, українська література, фізична культура, історія. Скільки всього існує розкладів уроків на цей день, якщо урок фізичної культури має бути останнім в розкладі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. У класі 10 хлопців і 12 дівчат. Скількома способами з цього класу можна вибрати пару учнів: хлопця і дівчину для ведення концертної програми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У скрині 11 білих і 15 чорних кульок. Із скрині виймають одну кульку і відкладають її у бік. Ця кулька — білого кольору. Потім зі скрині навмання виймають ще одну кульку. Яка ймовірність того, що вона також білого кольору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Учаснику телевізійного шоу дозволяється відкрити довільні два ящика з п’яти запропонованих. У двох ящиках лежать призи, інші — порожні. Знайти ймовірність того, що учасник отримав два приз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В корзині лежать яблука, серед яких 12 червоних, решта — жовті. Знайти кількість жовтих яблук, якщо ймовірність витягнути навмання жовте яблуко дорівнює 0,6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. Є картки з числами 1; 2; 3; 4; 5. Навмання вибирають три з них. Яка ймовірність того, що з вибраних чисел можна утворити арифметичну прогресію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7. У бригаді було 6 робітників, середній вік яких становив 34 роки. Після того, як бригада поповнилася одним робітником, середній від робітників бригади став 33 роки. Скільки років робітнику, який поповнив бригаду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8. Одночасно підкинули два гральні кубики. Знайти ймовірність того, що сума очок на кубиках більші за 8, але менша за 12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A314C8" w:rsidRDefault="00A314C8" w:rsidP="00BB4618">
      <w:pPr>
        <w:shd w:val="clear" w:color="auto" w:fill="FFFFFF"/>
        <w:spacing w:after="120" w:line="240" w:lineRule="auto"/>
        <w:ind w:firstLine="362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A314C8" w:rsidRDefault="00A314C8" w:rsidP="00BB4618">
      <w:pPr>
        <w:shd w:val="clear" w:color="auto" w:fill="FFFFFF"/>
        <w:spacing w:after="120" w:line="240" w:lineRule="auto"/>
        <w:ind w:firstLine="362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A314C8" w:rsidRDefault="00A314C8" w:rsidP="00BB4618">
      <w:pPr>
        <w:shd w:val="clear" w:color="auto" w:fill="FFFFFF"/>
        <w:spacing w:after="120" w:line="240" w:lineRule="auto"/>
        <w:ind w:firstLine="362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A314C8" w:rsidRDefault="00A314C8" w:rsidP="00BB4618">
      <w:pPr>
        <w:shd w:val="clear" w:color="auto" w:fill="FFFFFF"/>
        <w:spacing w:after="120" w:line="240" w:lineRule="auto"/>
        <w:ind w:firstLine="362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120" w:line="240" w:lineRule="auto"/>
        <w:ind w:firstLine="362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lastRenderedPageBreak/>
        <w:t xml:space="preserve">Розділ </w:t>
      </w:r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en-US" w:eastAsia="ru-RU"/>
        </w:rPr>
        <w:t>V</w:t>
      </w:r>
      <w:r w:rsidRPr="00933ABA">
        <w:rPr>
          <w:rFonts w:ascii="Times New Roman" w:hAnsi="Times New Roman" w:cs="Times New Roman"/>
          <w:b/>
          <w:bCs/>
          <w:color w:val="000000"/>
          <w:sz w:val="28"/>
          <w:szCs w:val="28"/>
          <w:lang w:val="uk-UA" w:eastAsia="ru-RU"/>
        </w:rPr>
        <w:t>. Планіметрія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Завдання з вибором однієї правильної відповіді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Прямі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c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i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d</w:t>
      </w:r>
      <w:r w:rsidR="00A314C8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паралельні (рис. 333). Знайти градусну міру кута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657985" cy="1439545"/>
            <wp:effectExtent l="0" t="0" r="0" b="8255"/>
            <wp:docPr id="988" name="Рисунок 410" descr="http://subject.com.ua/mathematics/zno/zno.files/image24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subject.com.ua/mathematics/zno/zno.files/image2470.jpg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695575" cy="552450"/>
            <wp:effectExtent l="0" t="0" r="9525" b="0"/>
            <wp:docPr id="989" name="Рисунок 411" descr="http://subject.com.ua/mathematics/zno/zno.files/image247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subject.com.ua/mathematics/zno/zno.files/image2471.jpg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2. Прямі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і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="00A314C8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паралельні (рис. 334). Знайти градусну міру кута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416929" cy="1166883"/>
            <wp:effectExtent l="0" t="0" r="0" b="0"/>
            <wp:docPr id="990" name="Рисунок 412" descr="http://subject.com.ua/mathematics/zno/zno.files/image247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subject.com.ua/mathematics/zno/zno.files/image2472.jpg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042" cy="1166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90717" cy="511791"/>
            <wp:effectExtent l="0" t="0" r="5080" b="3175"/>
            <wp:docPr id="991" name="Рисунок 413" descr="http://subject.com.ua/mathematics/zno/zno.files/image24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subject.com.ua/mathematics/zno/zno.files/image2473.jpg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0699" cy="511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Сума двох сторін трикутника 65 см, а довжина третьої становить 60% цієї суми. Знайти периметр трикутник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58762" cy="473812"/>
            <wp:effectExtent l="0" t="0" r="3810" b="2540"/>
            <wp:docPr id="992" name="Рисунок 414" descr="http://subject.com.ua/mathematics/zno/zno.files/image24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subject.com.ua/mathematics/zno/zno.files/image2474.jpg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6634" cy="474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Кути трикутника відносяться як 2:3:7. Знайти середній за величиною кут трикутник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90717" cy="511791"/>
            <wp:effectExtent l="0" t="0" r="5080" b="3175"/>
            <wp:docPr id="993" name="Рисунок 415" descr="http://subject.com.ua/mathematics/zno/zno.files/image24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subject.com.ua/mathematics/zno/zno.files/image2475.jpg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0699" cy="511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Один з кутів, що утворився при перетині двох прямих на 20° менший за інший. Знайти кут між прямим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83893" cy="516842"/>
            <wp:effectExtent l="0" t="0" r="0" b="0"/>
            <wp:docPr id="994" name="Рисунок 416" descr="http://subject.com.ua/mathematics/zno/zno.files/image24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subject.com.ua/mathematics/zno/zno.files/image2476.jpg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3875" cy="516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. У трикутнику АВС: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0820" cy="191135"/>
            <wp:effectExtent l="19050" t="0" r="0" b="0"/>
            <wp:docPr id="995" name="Рисунок 421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1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А=70°, ВК-</w:t>
      </w:r>
      <w:r w:rsidR="00024B15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бісектриса трикутника;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0820" cy="191135"/>
            <wp:effectExtent l="19050" t="0" r="0" b="0"/>
            <wp:docPr id="996" name="Рисунок 422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2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АВК=25°. Знайти градусну міру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С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2340722" cy="474914"/>
            <wp:effectExtent l="19050" t="0" r="2428" b="0"/>
            <wp:docPr id="997" name="Рисунок 4" descr="http://subject.com.ua/mathematics/zno/zno.files/image248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subject.com.ua/mathematics/zno/zno.files/image2481.jpg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722" cy="474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7. Знайти градусну міру кута х на 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рис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нку 335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1064146" cy="1634476"/>
            <wp:effectExtent l="0" t="0" r="3175" b="4445"/>
            <wp:docPr id="998" name="Рисунок 417" descr="http://subject.com.ua/mathematics/zno/zno.files/image24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subject.com.ua/mathematics/zno/zno.files/image2477.jpg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10" cy="1634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90717" cy="511735"/>
            <wp:effectExtent l="19050" t="0" r="4833" b="0"/>
            <wp:docPr id="999" name="Рисунок 418" descr="http://subject.com.ua/mathematics/zno/zno.files/image24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subject.com.ua/mathematics/zno/zno.files/image2478.jpg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0855" cy="511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8. Прямі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, b, с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попарно перетинаються в точках А, В, С (мал. 336). Знайти градусну міру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АС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842448" cy="1344305"/>
            <wp:effectExtent l="0" t="0" r="5715" b="8255"/>
            <wp:docPr id="1000" name="Рисунок 419" descr="http://subject.com.ua/mathematics/zno/zno.files/image24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subject.com.ua/mathematics/zno/zno.files/image2479.jpg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522" cy="1345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531659" cy="513653"/>
            <wp:effectExtent l="0" t="0" r="2540" b="1270"/>
            <wp:docPr id="1001" name="Рисунок 420" descr="http://subject.com.ua/mathematics/zno/zno.files/image24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subject.com.ua/mathematics/zno/zno.files/image2480.jpg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800" cy="513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9. У трикутнику АВС: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1455" cy="191135"/>
            <wp:effectExtent l="0" t="0" r="0" b="0"/>
            <wp:docPr id="1002" name="Рисунок 424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A = 80°, 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1455" cy="191135"/>
            <wp:effectExtent l="0" t="0" r="0" b="0"/>
            <wp:docPr id="1003" name="Рисунок 425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В = 40°. З вершини А і С проведено бісектриси трикутника, що перетинаються в точці О. Знайти градусну міру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АОС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80081" cy="503188"/>
            <wp:effectExtent l="0" t="0" r="0" b="0"/>
            <wp:docPr id="1004" name="Рисунок 426" descr="http://subject.com.ua/mathematics/zno/zno.files/image24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subject.com.ua/mathematics/zno/zno.files/image2482.jpg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3823" cy="503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0.У рівнобедреному трикутнику АВС з основою АС проведено висотуВD.Знайти периметр трикутника АВD, якщо ВD= 6 см, а периметр трикутника АВDдорівнює 24 с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22880" cy="552450"/>
            <wp:effectExtent l="0" t="0" r="1270" b="0"/>
            <wp:docPr id="1005" name="Рисунок 429" descr="http://subject.com.ua/mathematics/zno/zno.files/image24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subject.com.ua/mathematics/zno/zno.files/image2485.jpg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88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1. Градусна міра зовнішнього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А рівнобедреного трикутника АВС з основою АС дорівнює 110º (рис. 337). Знайти градусну міру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АВС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355455" cy="1671851"/>
            <wp:effectExtent l="0" t="0" r="0" b="5080"/>
            <wp:docPr id="1006" name="Рисунок 427" descr="http://subject.com.ua/mathematics/zno/zno.files/image24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subject.com.ua/mathematics/zno/zno.files/image2483.jpg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5499" cy="1671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2722880" cy="559435"/>
            <wp:effectExtent l="0" t="0" r="1270" b="0"/>
            <wp:docPr id="1007" name="Рисунок 428" descr="http://subject.com.ua/mathematics/zno/zno.files/image24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subject.com.ua/mathematics/zno/zno.files/image2484.jpg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880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2. Трикутник, периметр якого дорівнює 28 см, ділиться відрізком, що з’єднує вершину трикутника з точкою протилежної сторони, на два трикутника, периметри яких дорівнюють 14 см і 20 см. Знайти довжину відрізк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22880" cy="552450"/>
            <wp:effectExtent l="0" t="0" r="1270" b="0"/>
            <wp:docPr id="1008" name="Рисунок 430" descr="http://subject.com.ua/mathematics/zno/zno.files/image24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subject.com.ua/mathematics/zno/zno.files/image2486.jpg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88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3. Вказати вид трикутника, два кута якого дорівнюють 80° і 20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42095" cy="419836"/>
            <wp:effectExtent l="0" t="0" r="0" b="0"/>
            <wp:docPr id="1009" name="Рисунок 431" descr="http://subject.com.ua/mathematics/zno/zno.files/image24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subject.com.ua/mathematics/zno/zno.files/image2487.jpg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1993" cy="419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14. Відстань між центрами двох кіл дорівнює 10 см, а радіуси кіл дорівнюють 6 см і 7 см. Встановити взаємне розташування двох кіл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01403" cy="658555"/>
            <wp:effectExtent l="0" t="0" r="0" b="8255"/>
            <wp:docPr id="1010" name="Рисунок 432" descr="http://subject.com.ua/mathematics/zno/zno.files/image24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subject.com.ua/mathematics/zno/zno.files/image2488.jpg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1408" cy="658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5. АВ - діаметр кола, точка М - належить колу, 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1455" cy="191135"/>
            <wp:effectExtent l="0" t="0" r="0" b="0"/>
            <wp:docPr id="1011" name="Рисунок 433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AВМ = 60°; ВМ = 3 см. Знайти довжину кол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28699" cy="477734"/>
            <wp:effectExtent l="0" t="0" r="0" b="0"/>
            <wp:docPr id="1012" name="Рисунок 434" descr="http://subject.com.ua/mathematics/zno/zno.files/image24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subject.com.ua/mathematics/zno/zno.files/image2489.jp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4876" cy="47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6. Довжина кола дорівнює 8π см. Знайти площу круга, обмеженою цим коло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92221" cy="475534"/>
            <wp:effectExtent l="0" t="0" r="0" b="1270"/>
            <wp:docPr id="1013" name="Рисунок 435" descr="http://subject.com.ua/mathematics/zno/zno.files/image24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subject.com.ua/mathematics/zno/zno.files/image2490.jpg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092" cy="47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9. Знайти більший кут паралелограма, якщо сума трьох його кутів дорівнює 216°.</w:t>
      </w:r>
    </w:p>
    <w:p w:rsidR="00BB4618" w:rsidRPr="00933ABA" w:rsidRDefault="00BB4618" w:rsidP="007A72FA">
      <w:pPr>
        <w:shd w:val="clear" w:color="auto" w:fill="FFFFFF"/>
        <w:spacing w:after="0" w:line="240" w:lineRule="auto"/>
        <w:ind w:firstLine="362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13355" cy="562610"/>
            <wp:effectExtent l="19050" t="0" r="0" b="0"/>
            <wp:docPr id="1014" name="Рисунок 440" descr="http://subject.com.ua/mathematics/zno/zno.files/image24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0" descr="http://subject.com.ua/mathematics/zno/zno.files/image2494.jpg"/>
                    <pic:cNvPicPr>
                      <a:picLocks noChangeAspect="1" noChangeArrowheads="1"/>
                    </pic:cNvPicPr>
                  </pic:nvPicPr>
                  <pic:blipFill>
                    <a:blip r:embed="rId4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355" cy="562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7. Точки А, В, С, D лежать на колі; АС - діаметр цього кола. (мал. 338). Знайти величину кута СВD, якщо 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1455" cy="191135"/>
            <wp:effectExtent l="0" t="0" r="0" b="0"/>
            <wp:docPr id="1015" name="Рисунок 436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ACD = 30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078501" cy="1323833"/>
            <wp:effectExtent l="0" t="0" r="7620" b="0"/>
            <wp:docPr id="1016" name="Рисунок 437" descr="http://subject.com.ua/mathematics/zno/zno.files/image24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subject.com.ua/mathematics/zno/zno.files/image2491.jpg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477" cy="1323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15895" cy="559435"/>
            <wp:effectExtent l="0" t="0" r="8255" b="0"/>
            <wp:docPr id="1017" name="Рисунок 438" descr="http://subject.com.ua/mathematics/zno/zno.files/image249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subject.com.ua/mathematics/zno/zno.files/image2492.jpg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895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8. Знайти найменшу сторону чотирикутника, периметр якого дорівнює 48 см, а сторони пропорційні числам 2; 3; 4 і 7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2715895" cy="559435"/>
            <wp:effectExtent l="0" t="0" r="8255" b="0"/>
            <wp:docPr id="1018" name="Рисунок 439" descr="http://subject.com.ua/mathematics/zno/zno.files/image24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subject.com.ua/mathematics/zno/zno.files/image2493.jpg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895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0. Бісектриса кута паралелограма перетинає його сторону під кутом 42°. Знайти більший кут паралелограм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35272" cy="488566"/>
            <wp:effectExtent l="0" t="0" r="0" b="6985"/>
            <wp:docPr id="1019" name="Рисунок 441" descr="http://subject.com.ua/mathematics/zno/zno.files/image249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subject.com.ua/mathematics/zno/zno.files/image2495.jpg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4881" cy="48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right="-177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1. Діагональ ромба утворює з його стороною кут 20°. Знайти тупий кут ромб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16080" cy="464787"/>
            <wp:effectExtent l="0" t="0" r="0" b="0"/>
            <wp:docPr id="1020" name="Рисунок 445" descr="http://subject.com.ua/mathematics/zno/zno.files/image24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subject.com.ua/mathematics/zno/zno.files/image2499.jpg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014" cy="468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2. Бісектриса гострого кута А паралелограма АВСD ділить сторону ВС на відрізки ВК = 5 см і КС = 2 см (мал. 339). Знайти периметр паралелограма АВСD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617345" cy="1269365"/>
            <wp:effectExtent l="0" t="0" r="1905" b="6985"/>
            <wp:docPr id="1021" name="Рисунок 442" descr="http://subject.com.ua/mathematics/zno/zno.files/image24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subject.com.ua/mathematics/zno/zno.files/image2496.jpg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126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15895" cy="559435"/>
            <wp:effectExtent l="0" t="0" r="8255" b="0"/>
            <wp:docPr id="1022" name="Рисунок 443" descr="http://subject.com.ua/mathematics/zno/zno.files/image249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subject.com.ua/mathematics/zno/zno.files/image2497.jpg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895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23. Радіус кола описаного навколо прямокутника дорівнює 4 см, а гострий кут між діагоналями прямокутника дорівнює 30°. Знайти площу прямокутник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76987" cy="495017"/>
            <wp:effectExtent l="0" t="0" r="0" b="635"/>
            <wp:docPr id="1023" name="Рисунок 446" descr="http://subject.com.ua/mathematics/zno/zno.files/image25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subject.com.ua/mathematics/zno/zno.files/image2500.jpg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8472" cy="495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4. Площа квадрата дорівнює 16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Знайти площу круга, вписаного у квадрат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33164" cy="467429"/>
            <wp:effectExtent l="0" t="0" r="0" b="8890"/>
            <wp:docPr id="1024" name="Рисунок 447" descr="http://subject.com.ua/mathematics/zno/zno.files/image25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subject.com.ua/mathematics/zno/zno.files/image2501.jpg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2806" cy="46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5. Чотирикутник АВСD описаний навколо кола. АВ = 8 см, ВС = 6 см, СD = 10 см. Знайти довжину сторони АD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48920" cy="468495"/>
            <wp:effectExtent l="0" t="0" r="4445" b="8255"/>
            <wp:docPr id="1025" name="Рисунок 448" descr="http://subject.com.ua/mathematics/zno/zno.files/image25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subject.com.ua/mathematics/zno/zno.files/image2502.jpg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9031" cy="468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6.Які з наведених тверджень правильні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I. Якщо в чотирикутнику кожний з внутрішніх кутів дорівнює протилежному, то цей чотирикутник є паралелограмо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II. Якщо в чотирикутнику діагоналі перпендикулярні, то чотирикутник є ромбо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III. Якщо діагоналі чотирикутника рівні і точкою перетину діляться пополам, то цей чотирикутник є прямокутником.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4452467" cy="445191"/>
            <wp:effectExtent l="19050" t="0" r="5233" b="0"/>
            <wp:docPr id="1026" name="Рисунок 5" descr="http://subject.com.ua/mathematics/zno/zno.files/image2498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4" descr="http://subject.com.ua/mathematics/zno/zno.files/image2498.jpg"/>
                    <pic:cNvPicPr>
                      <a:picLocks noChangeAspect="1" noChangeArrowheads="1"/>
                    </pic:cNvPicPr>
                  </pic:nvPicPr>
                  <pic:blipFill>
                    <a:blip r:embed="rId4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0346" cy="450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27. Чотирикутник АВСD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вписаний у коло, причому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А утричі менший за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. Знайти градусну міру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sym w:font="Symbol" w:char="F0D0"/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35973" cy="501723"/>
            <wp:effectExtent l="0" t="0" r="0" b="0"/>
            <wp:docPr id="1027" name="Рисунок 449" descr="http://subject.com.ua/mathematics/zno/zno.files/image25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subject.com.ua/mathematics/zno/zno.files/image2503.jpg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7364" cy="501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8. Висота рівнобічної трапеції, що проведена з вершини гострого кута, утворює з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бічною стороною кут 32°. Знайти різницю тупого і гострого кутів трапеції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07977" cy="443137"/>
            <wp:effectExtent l="0" t="0" r="0" b="0"/>
            <wp:docPr id="1028" name="Рисунок 450" descr="http://subject.com.ua/mathematics/zno/zno.files/image25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subject.com.ua/mathematics/zno/zno.files/image2504.jpg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3004" cy="443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9. Два кути трапеції дорівнюють 70° і 140°. Знайти градусну міру найменшого кута трапеції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4118610" cy="459266"/>
            <wp:effectExtent l="19050" t="0" r="0" b="0"/>
            <wp:docPr id="1029" name="Рисунок 6" descr="http://subject.com.ua/mathematics/zno/zno.files/image2505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subject.com.ua/mathematics/zno/zno.files/image2505.jpg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459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0. Катети прямокутного трикутника дорівнюють 6 і 8. (мал. 340). Знайти cosα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125855" cy="1009650"/>
            <wp:effectExtent l="0" t="0" r="0" b="0"/>
            <wp:docPr id="1030" name="Рисунок 452" descr="http://subject.com.ua/mathematics/zno/zno.files/image25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subject.com.ua/mathematics/zno/zno.files/image2506.jpg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582670" cy="675640"/>
            <wp:effectExtent l="0" t="0" r="0" b="0"/>
            <wp:docPr id="1031" name="Рисунок 453" descr="http://subject.com.ua/mathematics/zno/zno.files/image25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subject.com.ua/mathematics/zno/zno.files/image2507.jpg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267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1.Знайти довжину сторони ВС трикутника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ABC,якщо 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1455" cy="191135"/>
            <wp:effectExtent l="0" t="0" r="0" b="0"/>
            <wp:docPr id="1032" name="Рисунок 454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A = 45°, 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1455" cy="191135"/>
            <wp:effectExtent l="0" t="0" r="0" b="0"/>
            <wp:docPr id="1033" name="Рисунок 455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C = 30°, АВ = 2 с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96686" cy="485723"/>
            <wp:effectExtent l="0" t="0" r="0" b="0"/>
            <wp:docPr id="1034" name="Рисунок 456" descr="http://subject.com.ua/mathematics/zno/zno.files/image25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subject.com.ua/mathematics/zno/zno.files/image2508.jpg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002" cy="486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2. В ∆АВС АВ = 6 см; 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1455" cy="191135"/>
            <wp:effectExtent l="0" t="0" r="0" b="0"/>
            <wp:docPr id="1035" name="Рисунок 457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C = 135°. Знайти радіус кола, описаного навколо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∆АВС 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20037" cy="476851"/>
            <wp:effectExtent l="0" t="0" r="0" b="0"/>
            <wp:docPr id="1036" name="Рисунок 458" descr="http://subject.com.ua/mathematics/zno/zno.files/image25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subject.com.ua/mathematics/zno/zno.files/image2509.jpg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467" cy="477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3. Сторони паралелограма дорівнюють 3 см і 5 см, а гострий кут 60º. Знайти більшу діагональ паралелограм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06790" cy="512140"/>
            <wp:effectExtent l="0" t="0" r="0" b="2540"/>
            <wp:docPr id="1037" name="Рисунок 459" descr="http://subject.com.ua/mathematics/zno/zno.files/image25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subject.com.ua/mathematics/zno/zno.files/image2510.jpg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328" cy="512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4. Сторони трикутника, одна з яких на 3 см менша за іншу, утворюють кут 60°, а довжина третьої сторони дорівнює 7 см. Знайти периметр трикутник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37629" cy="447698"/>
            <wp:effectExtent l="0" t="0" r="0" b="0"/>
            <wp:docPr id="1038" name="Рисунок 460" descr="http://subject.com.ua/mathematics/zno/zno.files/image25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subject.com.ua/mathematics/zno/zno.files/image2511.jpg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7575" cy="447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35. Одна із сторін трикутника в</w:t>
      </w:r>
      <w:r w:rsidRPr="00933ABA">
        <w:rPr>
          <w:rFonts w:ascii="Times New Roman" w:hAnsi="Times New Roman" w:cs="Times New Roman"/>
          <w:noProof/>
          <w:color w:val="000000"/>
          <w:position w:val="-16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86385" cy="286385"/>
            <wp:effectExtent l="0" t="0" r="0" b="0"/>
            <wp:docPr id="1039" name="Рисунок 461" descr="http://subject.com.ua/mathematics/zno/zno.files/image1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://subject.com.ua/mathematics/zno/zno.files/image176.gif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раз більша за іншу. Ці сторони утворюють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кут 150°, а довжина третьої дорівнює 2</w:t>
      </w:r>
      <w:r w:rsidRPr="00933ABA">
        <w:rPr>
          <w:rFonts w:ascii="Times New Roman" w:hAnsi="Times New Roman" w:cs="Times New Roman"/>
          <w:noProof/>
          <w:color w:val="000000"/>
          <w:position w:val="-14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307340" cy="286385"/>
            <wp:effectExtent l="0" t="0" r="0" b="0"/>
            <wp:docPr id="1040" name="Рисунок 462" descr="http://subject.com.ua/mathematics/zno/zno.files/image25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subject.com.ua/mathematics/zno/zno.files/image2512.gif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м. Знайти довжину найменшої сторони трикутник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33164" cy="491315"/>
            <wp:effectExtent l="0" t="0" r="0" b="4445"/>
            <wp:docPr id="1041" name="Рисунок 463" descr="http://subject.com.ua/mathematics/zno/zno.files/image25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subject.com.ua/mathematics/zno/zno.files/image2513.jpg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413" cy="491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6. Бічна сторона гострокутного рівнобедреного трикутника дорівнює 10 см, а висота, проведена до цієї сторони, - 6 см. Знайти довжину основи трикутник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87755" cy="496866"/>
            <wp:effectExtent l="0" t="0" r="0" b="0"/>
            <wp:docPr id="1042" name="Рисунок 464" descr="http://subject.com.ua/mathematics/zno/zno.files/image25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subject.com.ua/mathematics/zno/zno.files/image2514.jpg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586" cy="496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7. Основи рівнобічної трапеції дорівнюють 16 см і 6 см, а бічна сторона - 13 см. Знайти висоту трапеції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087504" cy="431268"/>
            <wp:effectExtent l="0" t="0" r="8255" b="6985"/>
            <wp:docPr id="1043" name="Рисунок 465" descr="http://subject.com.ua/mathematics/zno/zno.files/image25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subject.com.ua/mathematics/zno/zno.files/image2515.jpg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7577" cy="431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8. З точки М, яка розташована поза колом з центром у точці О, проведено дотичну МА, де А — точка дотику та січну, що проходить через точку О (рис.341) МА = 4 см, МN = 2 см. Знайти радіус кол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542415" cy="1009650"/>
            <wp:effectExtent l="0" t="0" r="635" b="0"/>
            <wp:docPr id="1044" name="Рисунок 466" descr="http://subject.com.ua/mathematics/zno/zno.files/image25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subject.com.ua/mathematics/zno/zno.files/image2516.jpg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959050" cy="592852"/>
            <wp:effectExtent l="0" t="0" r="0" b="0"/>
            <wp:docPr id="1045" name="Рисунок 467" descr="http://subject.com.ua/mathematics/zno/zno.files/image25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subject.com.ua/mathematics/zno/zno.files/image2517.jpg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4065" cy="593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9. Точка К - середина катета ВС рівнобедреного прямокутного трикутника АВС, гіпотенуза якого АВ дорівнює 12 см. Знайти відстань від точки К до гіпотенуз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000902" cy="448612"/>
            <wp:effectExtent l="0" t="0" r="0" b="0"/>
            <wp:docPr id="1046" name="Рисунок 468" descr="http://subject.com.ua/mathematics/zno/zno.files/image25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subject.com.ua/mathematics/zno/zno.files/image2518.jpg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427" cy="451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0.ЕР - середня лінія трапеції АВСD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з основами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АD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і ВС. ЕF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перетинає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BD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 точці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N,ЕN= 4см;NF= 3 см. Знайти більшу основу трапеції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80931" cy="496731"/>
            <wp:effectExtent l="0" t="0" r="635" b="0"/>
            <wp:docPr id="1047" name="Рисунок 469" descr="http://subject.com.ua/mathematics/zno/zno.files/image25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://subject.com.ua/mathematics/zno/zno.files/image2519.jpg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183" cy="49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1. Катет прямокутного трикутника дорівнює 8 см, а його проекція на гіпотенузу - 2 см. Знайти гіпотенузу трикутника.</w:t>
      </w:r>
    </w:p>
    <w:p w:rsidR="00BB4618" w:rsidRPr="00933ABA" w:rsidRDefault="00BB4618" w:rsidP="007A72FA">
      <w:pPr>
        <w:shd w:val="clear" w:color="auto" w:fill="FFFFFF"/>
        <w:spacing w:after="0" w:line="240" w:lineRule="auto"/>
        <w:ind w:firstLine="362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688590" cy="559435"/>
            <wp:effectExtent l="0" t="0" r="0" b="0"/>
            <wp:docPr id="1048" name="Рисунок 470" descr="http://subject.com.ua/mathematics/zno/zno.files/image25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subject.com.ua/mathematics/zno/zno.files/image2520.jpg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90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2. АD - бісектриса трикутника АВС: ВD= 6 см;DС = 4 см. Знайти сторону трикутника АВ, якщо вона на 3 см довша за АС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099406" cy="488060"/>
            <wp:effectExtent l="0" t="0" r="0" b="7620"/>
            <wp:docPr id="1049" name="Рисунок 471" descr="http://subject.com.ua/mathematics/zno/zno.files/image25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://subject.com.ua/mathematics/zno/zno.files/image2521.jpg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0830" cy="488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43. Хорда АВ, довжина якої 8 см, перетинається з хордою СD в точці Т. АТ =2 см, СТ = 3 см. Знайти довжину хорди СD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695575" cy="559435"/>
            <wp:effectExtent l="0" t="0" r="9525" b="0"/>
            <wp:docPr id="1050" name="Рисунок 472" descr="http://subject.com.ua/mathematics/zno/zno.files/image25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subject.com.ua/mathematics/zno/zno.files/image2522.jpg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4. Сума всіх кутів опуклого многокутника дорівнює 1800°. Знайти кількість сторін цього многокутник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695575" cy="552450"/>
            <wp:effectExtent l="0" t="0" r="9525" b="0"/>
            <wp:docPr id="1051" name="Рисунок 473" descr="http://subject.com.ua/mathematics/zno/zno.files/image25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://subject.com.ua/mathematics/zno/zno.files/image2523.jpg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5. Точка К - середина сторони квадрата АВСD (рис. 342), площа якого дорівнює 32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Знайти площу зафарбованої частин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323975" cy="1678940"/>
            <wp:effectExtent l="0" t="0" r="9525" b="0"/>
            <wp:docPr id="1052" name="Рисунок 474" descr="http://subject.com.ua/mathematics/zno/zno.files/image25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://subject.com.ua/mathematics/zno/zno.files/image2524.jpg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67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268345" cy="559435"/>
            <wp:effectExtent l="0" t="0" r="8255" b="0"/>
            <wp:docPr id="1053" name="Рисунок 475" descr="http://subject.com.ua/mathematics/zno/zno.files/image25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://subject.com.ua/mathematics/zno/zno.files/image2525.jpg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345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6. У прямокутник АВСD вписано два круги одного й того самого радіуса(рис. 343). Знайти площу прямокутника, якщо площа одного круга дорівнює 9π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913244" cy="1319137"/>
            <wp:effectExtent l="0" t="0" r="0" b="0"/>
            <wp:docPr id="1054" name="Рисунок 476" descr="http://subject.com.ua/mathematics/zno/zno.files/image25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subject.com.ua/mathematics/zno/zno.files/image2526.jpg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746" cy="1321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06481" cy="474092"/>
            <wp:effectExtent l="0" t="0" r="0" b="2540"/>
            <wp:docPr id="1055" name="Рисунок 477" descr="http://subject.com.ua/mathematics/zno/zno.files/image25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subject.com.ua/mathematics/zno/zno.files/image2527.jpg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011" cy="474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7. Господарю потрібно зорати город, що має форму прямокутної трапеції. Розміри городу вказано на малюнку 344. Оранка трактором ділянки площею 100 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коштує 12 грн. Скільки грошей (у грн.) повинен заплатити господар трактористу за оранку всього городу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398905" cy="1753870"/>
            <wp:effectExtent l="0" t="0" r="0" b="0"/>
            <wp:docPr id="1056" name="Рисунок 478" descr="http://subject.com.ua/mathematics/zno/zno.files/image25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subject.com.ua/mathematics/zno/zno.files/image2528.jpg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012565" cy="648335"/>
            <wp:effectExtent l="0" t="0" r="6985" b="0"/>
            <wp:docPr id="1057" name="Рисунок 479" descr="http://subject.com.ua/mathematics/zno/zno.files/image25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://subject.com.ua/mathematics/zno/zno.files/image2529.jpg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2565" cy="648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8. Площа трикутника АВС дорівнює 48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На стороні АВ цього трикутника позначена точка К так, що АК:КВ = 1:2. Знайти площу трикутника АКС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99918" cy="483562"/>
            <wp:effectExtent l="0" t="0" r="5715" b="0"/>
            <wp:docPr id="1058" name="Рисунок 480" descr="http://subject.com.ua/mathematics/zno/zno.files/image25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://subject.com.ua/mathematics/zno/zno.files/image2530.jpg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925" cy="48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9. Знайти градусну міру внутрішнього кута правильного десятикутник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lang w:val="uk-UA" w:eastAsia="uk-UA"/>
        </w:rPr>
        <w:drawing>
          <wp:inline distT="0" distB="0" distL="0" distR="0">
            <wp:extent cx="4118610" cy="474739"/>
            <wp:effectExtent l="19050" t="0" r="0" b="0"/>
            <wp:docPr id="1059" name="Рисунок 7" descr="http://subject.com.ua/mathematics/zno/zno.files/image253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://subject.com.ua/mathematics/zno/zno.files/image2531.jpg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474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0. В коло, радіус якого дорівнює 4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86385" cy="286385"/>
            <wp:effectExtent l="0" t="0" r="0" b="0"/>
            <wp:docPr id="1060" name="Рисунок 482" descr="http://subject.com.ua/mathematics/zno/zno.files/image1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subject.com.ua/mathematics/zno/zno.files/image176.gif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см вписано правильний трикутник. Знайти сторону трикутник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005026" cy="450399"/>
            <wp:effectExtent l="0" t="0" r="0" b="6985"/>
            <wp:docPr id="1061" name="Рисунок 483" descr="http://subject.com.ua/mathematics/zno/zno.files/image25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subject.com.ua/mathematics/zno/zno.files/image2532.jpg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1537" cy="451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1. Хорда, довжина якої 4 см, стягує дугу кола, градусна міра якої 60°. Знайти довжину кол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94579" cy="461898"/>
            <wp:effectExtent l="0" t="0" r="6350" b="0"/>
            <wp:docPr id="1062" name="Рисунок 484" descr="http://subject.com.ua/mathematics/zno/zno.files/image25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://subject.com.ua/mathematics/zno/zno.files/image2533.jpg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531" cy="461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14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2. Знайти площу чотирикутника АВСD (рис. 345), сторони АВ і СD якого паралельні вісі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917114" cy="1536481"/>
            <wp:effectExtent l="0" t="0" r="6985" b="6985"/>
            <wp:docPr id="1063" name="Рисунок 485" descr="http://subject.com.ua/mathematics/zno/zno.files/image25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subject.com.ua/mathematics/zno/zno.files/image2534.jpg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417" cy="1536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90716" cy="511735"/>
            <wp:effectExtent l="0" t="0" r="5080" b="3175"/>
            <wp:docPr id="1064" name="Рисунок 486" descr="http://subject.com.ua/mathematics/zno/zno.files/image25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://subject.com.ua/mathematics/zno/zno.files/image2535.jpg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0855" cy="511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3. Знайти відстань відстань від точки А(-3; 4) до початку координат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429301" cy="485637"/>
            <wp:effectExtent l="0" t="0" r="0" b="0"/>
            <wp:docPr id="1065" name="Рисунок 487" descr="http://subject.com.ua/mathematics/zno/zno.files/image25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://subject.com.ua/mathematics/zno/zno.files/image2536.jpg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167" cy="48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4. Точка М(-2; 3) належить колу з центром у точці Q(4; 3). Знайти діаметр кол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538483" cy="515037"/>
            <wp:effectExtent l="0" t="0" r="0" b="0"/>
            <wp:docPr id="1066" name="Рисунок 488" descr="http://subject.com.ua/mathematics/zno/zno.files/image25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://subject.com.ua/mathematics/zno/zno.files/image2537.jpg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625" cy="515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5.Указати рівняння кола з центром у точці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Q(-1; 2), що проходить через точку Р(3; 5).</w:t>
      </w:r>
    </w:p>
    <w:p w:rsidR="00BB4618" w:rsidRPr="00933ABA" w:rsidRDefault="00BB4618" w:rsidP="00BB4618">
      <w:pPr>
        <w:shd w:val="clear" w:color="auto" w:fill="FFFFFF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5048250" cy="634619"/>
            <wp:effectExtent l="19050" t="0" r="0" b="0"/>
            <wp:docPr id="1067" name="Рисунок 489" descr="http://subject.com.ua/mathematics/zno/zno.files/image25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subject.com.ua/mathematics/zno/zno.files/image2538.jpg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136" cy="637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6. Знайти точку симетричну точці А(-1; 2) відносно осі ординат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094329" cy="471940"/>
            <wp:effectExtent l="0" t="0" r="1905" b="4445"/>
            <wp:docPr id="1068" name="Рисунок 490" descr="http://subject.com.ua/mathematics/zno/zno.files/image25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subject.com.ua/mathematics/zno/zno.files/image2539.jpg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4182" cy="471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7. Знайти координати вектора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313690" cy="334645"/>
            <wp:effectExtent l="0" t="0" r="0" b="8255"/>
            <wp:docPr id="1069" name="Рисунок 491" descr="http://subject.com.ua/mathematics/zno/zno.files/image23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://subject.com.ua/mathematics/zno/zno.files/image2344.gif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 якщо А(-1; 4), В(-7; -4)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16958" cy="514767"/>
            <wp:effectExtent l="0" t="0" r="3175" b="0"/>
            <wp:docPr id="1070" name="Рисунок 492" descr="http://subject.com.ua/mathematics/zno/zno.files/image25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subject.com.ua/mathematics/zno/zno.files/image2540.jpg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1696" cy="51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8. На рис 346 зображено вектори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71" name="Рисунок 493" descr="http://subject.com.ua/mathematics/zno/zno.files/image23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://subject.com.ua/mathematics/zno/zno.files/image2354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72" name="Рисунок 494" descr="http://subject.com.ua/mathematics/zno/zno.files/image23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http://subject.com.ua/mathematics/zno/zno.files/image236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Який з наведених векторів дорівнює вектору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73" name="Рисунок 495" descr="http://subject.com.ua/mathematics/zno/zno.files/image23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http://subject.com.ua/mathematics/zno/zno.files/image2354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+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74" name="Рисунок 496" descr="http://subject.com.ua/mathematics/zno/zno.files/image23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http://subject.com.ua/mathematics/zno/zno.files/image236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063750" cy="2265711"/>
            <wp:effectExtent l="19050" t="0" r="0" b="0"/>
            <wp:docPr id="1075" name="Рисунок 497" descr="http://subject.com.ua/mathematics/zno/zno.files/image25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ttp://subject.com.ua/mathematics/zno/zno.files/image2541.jpg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992" cy="2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50269" cy="1508077"/>
            <wp:effectExtent l="0" t="0" r="3175" b="0"/>
            <wp:docPr id="1076" name="Рисунок 498" descr="http://subject.com.ua/mathematics/zno/zno.files/image25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ttp://subject.com.ua/mathematics/zno/zno.files/image2542.jpg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1128" cy="1512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9. Відомо, що |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77" name="Рисунок 499" descr="http://subject.com.ua/mathematics/zno/zno.files/image23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ttp://subject.com.ua/mathematics/zno/zno.files/image2354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| = 2, |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78" name="Рисунок 500" descr="http://subject.com.ua/mathematics/zno/zno.files/image23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://subject.com.ua/mathematics/zno/zno.files/image236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|=3. Якому значенню не може дорівнювати скалярний добуток векторів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79" name="Рисунок 501" descr="http://subject.com.ua/mathematics/zno/zno.files/image23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://subject.com.ua/mathematics/zno/zno.files/image2354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80" name="Рисунок 502" descr="http://subject.com.ua/mathematics/zno/zno.files/image23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subject.com.ua/mathematics/zno/zno.files/image236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941093" cy="499249"/>
            <wp:effectExtent l="0" t="0" r="0" b="0"/>
            <wp:docPr id="1081" name="Рисунок 503" descr="http://subject.com.ua/mathematics/zno/zno.files/image25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subject.com.ua/mathematics/zno/zno.files/image2543.jpg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839" cy="499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0. При якому значенні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="00A314C8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ектори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82" name="Рисунок 504" descr="http://subject.com.ua/mathematics/zno/zno.files/image23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://subject.com.ua/mathematics/zno/zno.files/image2354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(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;-2) і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83" name="Рисунок 505" descr="http://subject.com.ua/mathematics/zno/zno.files/image23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ttp://subject.com.ua/mathematics/zno/zno.files/image236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(4;1) перпендикулярні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295650" cy="688975"/>
            <wp:effectExtent l="0" t="0" r="0" b="0"/>
            <wp:docPr id="1084" name="Рисунок 506" descr="http://subject.com.ua/mathematics/zno/zno.files/image25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http://subject.com.ua/mathematics/zno/zno.files/image2544.jpg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6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bookmarkStart w:id="3" w:name="bookmark133"/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</w:t>
      </w:r>
      <w:bookmarkEnd w:id="3"/>
    </w:p>
    <w:p w:rsidR="00BB4618" w:rsidRPr="00933ABA" w:rsidRDefault="00BB4618" w:rsidP="00A314C8">
      <w:pPr>
        <w:shd w:val="clear" w:color="auto" w:fill="FFFFFF"/>
        <w:spacing w:after="120" w:line="240" w:lineRule="auto"/>
        <w:ind w:firstLine="362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lastRenderedPageBreak/>
        <w:t>Завдання на встановлення відповідностей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Встановити відповідність між довжинами сторін трикутника (1-4) та його видом (А-Д).</w:t>
      </w:r>
    </w:p>
    <w:tbl>
      <w:tblPr>
        <w:tblStyle w:val="ad"/>
        <w:tblW w:w="69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3"/>
        <w:gridCol w:w="2835"/>
        <w:gridCol w:w="2031"/>
      </w:tblGrid>
      <w:tr w:rsidR="00BB4618" w:rsidRPr="00933ABA" w:rsidTr="00BB4618">
        <w:tc>
          <w:tcPr>
            <w:tcW w:w="2093" w:type="dxa"/>
          </w:tcPr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 3 см; 3 см; 3 см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 3 см; 4 см; 5 см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4 см; 4 см; 5 см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 2 см; 3 см; 4 см</w:t>
            </w:r>
          </w:p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2835" w:type="dxa"/>
          </w:tcPr>
          <w:p w:rsidR="00BB4618" w:rsidRPr="00933ABA" w:rsidRDefault="00BB4618" w:rsidP="00BB4618">
            <w:pPr>
              <w:shd w:val="clear" w:color="auto" w:fill="FFFFFF"/>
              <w:ind w:firstLine="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 гострий</w:t>
            </w:r>
          </w:p>
          <w:p w:rsidR="00BB4618" w:rsidRPr="00933ABA" w:rsidRDefault="00BB4618" w:rsidP="00BB4618">
            <w:pPr>
              <w:shd w:val="clear" w:color="auto" w:fill="FFFFFF"/>
              <w:ind w:firstLine="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різносторонній</w:t>
            </w:r>
          </w:p>
          <w:p w:rsidR="00BB4618" w:rsidRPr="00933ABA" w:rsidRDefault="00BB4618" w:rsidP="00BB4618">
            <w:pPr>
              <w:shd w:val="clear" w:color="auto" w:fill="FFFFFF"/>
              <w:ind w:firstLine="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 рівнобедрений</w:t>
            </w:r>
          </w:p>
          <w:p w:rsidR="00BB4618" w:rsidRPr="00933ABA" w:rsidRDefault="00BB4618" w:rsidP="00BB4618">
            <w:pPr>
              <w:shd w:val="clear" w:color="auto" w:fill="FFFFFF"/>
              <w:ind w:firstLine="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 прямокутний</w:t>
            </w:r>
          </w:p>
          <w:p w:rsidR="00BB4618" w:rsidRPr="00933ABA" w:rsidRDefault="00BB4618" w:rsidP="00BB4618">
            <w:pPr>
              <w:shd w:val="clear" w:color="auto" w:fill="FFFFFF"/>
              <w:ind w:firstLine="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 рівносторонній</w:t>
            </w:r>
          </w:p>
          <w:p w:rsidR="00BB4618" w:rsidRPr="00933ABA" w:rsidRDefault="00BB4618" w:rsidP="00BB4618">
            <w:pPr>
              <w:shd w:val="clear" w:color="auto" w:fill="FFFFFF"/>
              <w:ind w:firstLine="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 тупокутний</w:t>
            </w:r>
          </w:p>
        </w:tc>
        <w:tc>
          <w:tcPr>
            <w:tcW w:w="2031" w:type="dxa"/>
          </w:tcPr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151600" cy="951474"/>
                  <wp:effectExtent l="0" t="0" r="0" b="1270"/>
                  <wp:docPr id="1085" name="Рисунок 543" descr="http://subject.com.ua/mathematics/zno/zno.files/image254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 descr="http://subject.com.ua/mathematics/zno/zno.files/image254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1778" cy="951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. На рис. 347 зображено рівнобедрену трапецію АВСD, у якої АВ = 4 см; СD = 2 см; АС = 5 см. Установити відповідність між проекцією відрізка на пряму (1-4) та довжиною проекції (А-Д)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466850" cy="1200785"/>
            <wp:effectExtent l="0" t="0" r="0" b="0"/>
            <wp:docPr id="1086" name="Рисунок 508" descr="http://subject.com.ua/mathematics/zno/zno.files/image25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ttp://subject.com.ua/mathematics/zno/zno.files/image2546.jpg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334044" cy="1105469"/>
            <wp:effectExtent l="0" t="0" r="0" b="0"/>
            <wp:docPr id="1087" name="Рисунок 509" descr="http://subject.com.ua/mathematics/zno/zno.files/image25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ttp://subject.com.ua/mathematics/zno/zno.files/image2547.jpg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655" cy="1107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1"/>
        <w:gridCol w:w="3351"/>
      </w:tblGrid>
      <w:tr w:rsidR="00BB4618" w:rsidRPr="00933ABA" w:rsidTr="00BB4618">
        <w:tc>
          <w:tcPr>
            <w:tcW w:w="3351" w:type="dxa"/>
          </w:tcPr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 проекція відрізка СІ) на пряму АВ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 проекція відрізка СВ на пряму АВ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проекція відрізка АС на пряму АВ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 проекція відрізка АВ на пряму АС</w:t>
            </w:r>
          </w:p>
        </w:tc>
        <w:tc>
          <w:tcPr>
            <w:tcW w:w="3351" w:type="dxa"/>
          </w:tcPr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6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 3 см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6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 2,8 см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6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 2,4 см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6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 2 см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6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 1 см</w:t>
            </w:r>
          </w:p>
        </w:tc>
      </w:tr>
    </w:tbl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На рис. 349 зображено вектори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88" name="Рисунок 118" descr="http://subject.com.ua/mathematics/zno/zno.files/image23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ttp://subject.com.ua/mathematics/zno/zno.files/image2354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89" name="Рисунок 123" descr="http://subject.com.ua/mathematics/zno/zno.files/image23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http://subject.com.ua/mathematics/zno/zno.files/image236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90" name="Рисунок 512" descr="http://subject.com.ua/mathematics/zno/zno.files/image23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://subject.com.ua/mathematics/zno/zno.files/image2355.gif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091" name="Рисунок 513" descr="http://subject.com.ua/mathematics/zno/zno.files/image23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http://subject.com.ua/mathematics/zno/zno.files/image2356.gif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у прямокутній системі координат. Установити відповідність між парою векторів (1-4) і твердженнями (А-Д), що є правильними для цієї пар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713651" cy="1944806"/>
            <wp:effectExtent l="0" t="0" r="1270" b="0"/>
            <wp:docPr id="1092" name="Рисунок 514" descr="http://subject.com.ua/mathematics/zno/zno.files/image25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http://subject.com.ua/mathematics/zno/zno.files/image2550.jpg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589" cy="194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330590" cy="1114414"/>
            <wp:effectExtent l="0" t="0" r="3175" b="0"/>
            <wp:docPr id="1093" name="Рисунок 515" descr="http://subject.com.ua/mathematics/zno/zno.files/image25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://subject.com.ua/mathematics/zno/zno.files/image2551.jpg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590" cy="1114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60"/>
        <w:gridCol w:w="3969"/>
      </w:tblGrid>
      <w:tr w:rsidR="00BB4618" w:rsidRPr="00933ABA" w:rsidTr="00BB4618">
        <w:tc>
          <w:tcPr>
            <w:tcW w:w="2660" w:type="dxa"/>
          </w:tcPr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lastRenderedPageBreak/>
              <w:drawing>
                <wp:inline distT="0" distB="0" distL="0" distR="0">
                  <wp:extent cx="730250" cy="1085215"/>
                  <wp:effectExtent l="0" t="0" r="0" b="635"/>
                  <wp:docPr id="1094" name="Рисунок 516" descr="http://subject.com.ua/mathematics/zno/zno.files/image255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http://subject.com.ua/mathematics/zno/zno.files/image255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0250" cy="1085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:rsidR="00BB4618" w:rsidRPr="00933ABA" w:rsidRDefault="00BB4618" w:rsidP="00BB4618">
            <w:pPr>
              <w:shd w:val="clear" w:color="auto" w:fill="FFFFFF"/>
              <w:ind w:firstLine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 вектори колінеарні</w:t>
            </w:r>
          </w:p>
          <w:p w:rsidR="00BB4618" w:rsidRPr="00933ABA" w:rsidRDefault="00BB4618" w:rsidP="00BB4618">
            <w:pPr>
              <w:shd w:val="clear" w:color="auto" w:fill="FFFFFF"/>
              <w:ind w:firstLine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 скалярний добуток векторів більший за нуль</w:t>
            </w:r>
          </w:p>
          <w:p w:rsidR="00BB4618" w:rsidRPr="00933ABA" w:rsidRDefault="00BB4618" w:rsidP="00BB4618">
            <w:pPr>
              <w:shd w:val="clear" w:color="auto" w:fill="FFFFFF"/>
              <w:ind w:firstLine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 вектори перпендикулярні</w:t>
            </w:r>
          </w:p>
          <w:p w:rsidR="00BB4618" w:rsidRPr="00933ABA" w:rsidRDefault="00BB4618" w:rsidP="00BB4618">
            <w:pPr>
              <w:shd w:val="clear" w:color="auto" w:fill="FFFFFF"/>
              <w:ind w:firstLine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 вектори рівні</w:t>
            </w:r>
          </w:p>
          <w:p w:rsidR="00BB4618" w:rsidRPr="00933ABA" w:rsidRDefault="00BB4618" w:rsidP="00BB4618">
            <w:pPr>
              <w:shd w:val="clear" w:color="auto" w:fill="FFFFFF"/>
              <w:ind w:firstLine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 кут між векторами тупий</w:t>
            </w:r>
          </w:p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</w:tbl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На рис. 348 зображено прямокутний трикутник ABC, гіпотенуза якого дорівнює 4, а гострий кут 30°. На гіпотенузі АВ цього трикутника побудовано рівносторонній трикутник АВК. Встановити відповідність між площами заданих фігур (1-4) й числовими значеннями площ (А-Д)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1"/>
        <w:gridCol w:w="3351"/>
      </w:tblGrid>
      <w:tr w:rsidR="00BB4618" w:rsidRPr="00933ABA" w:rsidTr="00BB4618">
        <w:tc>
          <w:tcPr>
            <w:tcW w:w="3351" w:type="dxa"/>
          </w:tcPr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 площа трикутника АВК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 площа трикутника АВС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площа фігури АКВС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 площа трикутника АКС</w:t>
            </w:r>
          </w:p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3351" w:type="dxa"/>
          </w:tcPr>
          <w:p w:rsidR="00BB4618" w:rsidRPr="00933ABA" w:rsidRDefault="00BB4618" w:rsidP="00BB4618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 2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286385" cy="286385"/>
                  <wp:effectExtent l="0" t="0" r="0" b="0"/>
                  <wp:docPr id="1095" name="Рисунок 544" descr="http://subject.com.ua/mathematics/zno/zno.files/image17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http://subject.com.ua/mathematics/zno/zno.files/image17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385" cy="28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4618" w:rsidRPr="00933ABA" w:rsidRDefault="00BB4618" w:rsidP="00BB4618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 3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286385" cy="286385"/>
                  <wp:effectExtent l="0" t="0" r="0" b="0"/>
                  <wp:docPr id="1096" name="Рисунок 545" descr="http://subject.com.ua/mathematics/zno/zno.files/image17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http://subject.com.ua/mathematics/zno/zno.files/image17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385" cy="28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4618" w:rsidRPr="00933ABA" w:rsidRDefault="00BB4618" w:rsidP="00BB4618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 4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286385" cy="286385"/>
                  <wp:effectExtent l="0" t="0" r="0" b="0"/>
                  <wp:docPr id="1097" name="Рисунок 546" descr="http://subject.com.ua/mathematics/zno/zno.files/image17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http://subject.com.ua/mathematics/zno/zno.files/image17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385" cy="28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4618" w:rsidRPr="00933ABA" w:rsidRDefault="00BB4618" w:rsidP="00BB4618">
            <w:pPr>
              <w:shd w:val="clear" w:color="auto" w:fill="FFFFFF"/>
              <w:tabs>
                <w:tab w:val="center" w:pos="1567"/>
              </w:tabs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 6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286385" cy="286385"/>
                  <wp:effectExtent l="0" t="0" r="0" b="0"/>
                  <wp:docPr id="1098" name="Рисунок 547" descr="http://subject.com.ua/mathematics/zno/zno.files/image17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 descr="http://subject.com.ua/mathematics/zno/zno.files/image17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385" cy="28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4618" w:rsidRPr="00933ABA" w:rsidRDefault="00BB4618" w:rsidP="00BB4618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 12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286385" cy="286385"/>
                  <wp:effectExtent l="0" t="0" r="0" b="0"/>
                  <wp:docPr id="1099" name="Рисунок 548" descr="http://subject.com.ua/mathematics/zno/zno.files/image17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http://subject.com.ua/mathematics/zno/zno.files/image17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385" cy="28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095270" cy="1501590"/>
            <wp:effectExtent l="0" t="0" r="0" b="0"/>
            <wp:docPr id="1100" name="Рисунок 549" descr="http://subject.com.ua/mathematics/zno/zno.files/image25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http://subject.com.ua/mathematics/zno/zno.files/image2548.jpg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300" cy="1516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419333" cy="1187751"/>
            <wp:effectExtent l="0" t="0" r="0" b="0"/>
            <wp:docPr id="1101" name="Рисунок 550" descr="http://subject.com.ua/mathematics/zno/zno.files/image25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://subject.com.ua/mathematics/zno/zno.files/image2549.jpg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165" cy="118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Установити відповідність між рівняннями прямих (1-4) та їхніми зображеннями у декартовій системі координат (А-Д)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59087" cy="2220686"/>
            <wp:effectExtent l="0" t="0" r="0" b="0"/>
            <wp:docPr id="1102" name="Рисунок 525" descr="http://subject.com.ua/mathematics/zno/zno.files/image25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http://subject.com.ua/mathematics/zno/zno.files/image2554.jpg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173" cy="2223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1"/>
        <w:gridCol w:w="3351"/>
      </w:tblGrid>
      <w:tr w:rsidR="00BB4618" w:rsidRPr="00933ABA" w:rsidTr="00BB4618">
        <w:tc>
          <w:tcPr>
            <w:tcW w:w="3351" w:type="dxa"/>
          </w:tcPr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lastRenderedPageBreak/>
              <w:drawing>
                <wp:inline distT="0" distB="0" distL="0" distR="0">
                  <wp:extent cx="1235075" cy="934720"/>
                  <wp:effectExtent l="0" t="0" r="3175" b="0"/>
                  <wp:docPr id="1103" name="Рисунок 552" descr="http://subject.com.ua/mathematics/zno/zno.files/image255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http://subject.com.ua/mathematics/zno/zno.files/image255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5075" cy="934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51" w:type="dxa"/>
          </w:tcPr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419367" cy="1178713"/>
                  <wp:effectExtent l="0" t="0" r="0" b="2540"/>
                  <wp:docPr id="1104" name="Рисунок 553" descr="http://subject.com.ua/mathematics/zno/zno.files/image255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http://subject.com.ua/mathematics/zno/zno.files/image255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587" cy="11788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A314C8" w:rsidP="00A314C8">
      <w:pPr>
        <w:shd w:val="clear" w:color="auto" w:fill="FFFFFF"/>
        <w:spacing w:after="0"/>
        <w:ind w:firstLine="362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Завдання з короткою відповіддю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Різниця градусних мір двох зовнішніх кутів при вершинах гострих кутів прямокутного трикутника дорівнює 40°. Знайти (у градусах) менший внутрішній кут трикутника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. У прямокутному трикутнику точка дотику вписаного кола ділить гіпотенузу на відрізки завдовжки 5 см і 12 см. Знайти (у см) довжину меншого катета трикутника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У ∆АВС 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1455" cy="191135"/>
            <wp:effectExtent l="0" t="0" r="0" b="0"/>
            <wp:docPr id="1105" name="Рисунок 527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C = 90°; соs 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1455" cy="191135"/>
            <wp:effectExtent l="0" t="0" r="0" b="0"/>
            <wp:docPr id="1106" name="Рисунок 528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A = 0,6; 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1455" cy="191135"/>
            <wp:effectExtent l="0" t="0" r="0" b="0"/>
            <wp:docPr id="1107" name="Рисунок 529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A = 0,6°; АС = 9. Знайдіть АВ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У ∆АВС величина кута А більша за величину кута В у два рази. Довжини сторін, протилежних цим кутам, дорівнюють відповідно 6 см і 4 см. Знайти (у см) довжину третьої сторони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У прямокутному трикутнику медіани, проведені до катетів дорівнюють 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382270" cy="286385"/>
            <wp:effectExtent l="0" t="0" r="0" b="0"/>
            <wp:docPr id="1108" name="Рисунок 530" descr="http://subject.com.ua/mathematics/zno/zno.files/image25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http://subject.com.ua/mathematics/zno/zno.files/image2556.gif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i 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382270" cy="286385"/>
            <wp:effectExtent l="0" t="0" r="0" b="0"/>
            <wp:docPr id="1109" name="Рисунок 531" descr="http://subject.com.ua/mathematics/zno/zno.files/image25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http://subject.com.ua/mathematics/zno/zno.files/image2557.gif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Знайти гіпотенузу трикутника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. У прямокутному трикутнику бісектриса гострого кута ділить протилежний катет на відрізки завдовжки 4 см і 5 см. Знайти (у см) площу трикутника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7. Сторони трикутника дорівнюють 11 см; 25 см; і 30 см. Знайти середню за величиною висоту трикутника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8. З однієї точки кола проведено дві хорди завдовжки 10 см і 12 см. Знайти радіус кола, якщо відстань від середини меншої хорди до більшої хорди дорівнює 4 см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9. Один з кутів паралелограма дорівнює 60°, а менша діагональ 2</w:t>
      </w:r>
      <w:r w:rsidRPr="00933ABA">
        <w:rPr>
          <w:rFonts w:ascii="Times New Roman" w:hAnsi="Times New Roman" w:cs="Times New Roman"/>
          <w:noProof/>
          <w:color w:val="000000"/>
          <w:position w:val="-1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382270" cy="286385"/>
            <wp:effectExtent l="0" t="0" r="0" b="0"/>
            <wp:docPr id="1110" name="Рисунок 532" descr="http://subject.com.ua/mathematics/zno/zno.files/image25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http://subject.com.ua/mathematics/zno/zno.files/image2558.gif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см. Довжина перпендикуляра, проведеного з точки перетину діагоналей до більшої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торони, дорівнює </w:t>
      </w:r>
      <w:r w:rsidRPr="00933ABA">
        <w:rPr>
          <w:rFonts w:ascii="Times New Roman" w:hAnsi="Times New Roman" w:cs="Times New Roman"/>
          <w:noProof/>
          <w:color w:val="000000"/>
          <w:position w:val="-1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382270" cy="286385"/>
            <wp:effectExtent l="0" t="0" r="0" b="0"/>
            <wp:docPr id="1111" name="Рисунок 533" descr="http://subject.com.ua/mathematics/zno/zno.files/image25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http://subject.com.ua/mathematics/zno/zno.files/image2559.gif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/2 см. Знайти (у см) меншу сторону паралелограма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0. Периметр ромба дорівнює 16</w:t>
      </w:r>
      <w:r w:rsidRPr="00933ABA">
        <w:rPr>
          <w:rFonts w:ascii="Times New Roman" w:hAnsi="Times New Roman" w:cs="Times New Roman"/>
          <w:noProof/>
          <w:color w:val="000000"/>
          <w:position w:val="-1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86385" cy="286385"/>
            <wp:effectExtent l="0" t="0" r="0" b="0"/>
            <wp:docPr id="1112" name="Рисунок 534" descr="http://subject.com.ua/mathematics/zno/zno.files/image1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://subject.com.ua/mathematics/zno/zno.files/image176.gif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см, а його діагональ розбиває ромб на два рівносторонніх трикутники. Знайти (у см) радіус кола, вписаного у ромб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11. Вершини прямокутника, вписаного в коло, ділять його на чотири дуги. Знайти (у см) відстань від середини однієї з більших дуг до найближчої вершини прямокутника, якщо його сторони дорівнюють 7 см і 24 см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2. У рівнобічну трапецію вписано коло. Точка дотику кола ділить бічну сторону на відрізки завдовжки 4 см і 5 см. Знайти (у см) периметр трапеції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3. Периметри подібних многокутників відносяться як 2 і 3, а різниця їхніх площ дорівнює 20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Знайти (у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 площу меншого з подібних многокутників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4. На стороні АВ трикутника АВС вибрано точку М так, що 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1455" cy="191135"/>
            <wp:effectExtent l="0" t="0" r="0" b="0"/>
            <wp:docPr id="1113" name="Рисунок 535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АСМ = </w:t>
      </w:r>
      <w:r w:rsidRPr="00933ABA">
        <w:rPr>
          <w:rFonts w:ascii="Times New Roman" w:hAnsi="Times New Roman" w:cs="Times New Roman"/>
          <w:noProof/>
          <w:color w:val="00000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11455" cy="191135"/>
            <wp:effectExtent l="0" t="0" r="0" b="0"/>
            <wp:docPr id="1114" name="Рисунок 536" descr="http://subject.com.ua/mathematics/zno/zno.files/image2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http://subject.com.ua/mathematics/zno/zno.files/image295.gif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AВС, АМ = 3, МВ = 3. Знайти АС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5. Опуклий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-кутник має 27 діагоналей. Знайти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6. Прямокутник зі сторонами 2 дм і 2,6 дм розрізали на квадрати зі стороною0,2 дм. Скільки утворилося квадратів?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7. Знайти довжину медіани ВN трикутника АВС, якщо А(3; 0), В(-8;1), С(5;12)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8. Знайти кутовий коефіцієнт прямої, що проходить через точки А(-3;2) і В(2;0).</w:t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9. Обчислити скалярний добуток векторів, зображених на малюнку 350.</w:t>
      </w:r>
    </w:p>
    <w:p w:rsidR="00BB4618" w:rsidRPr="00933ABA" w:rsidRDefault="00BB4618" w:rsidP="00A314C8">
      <w:pPr>
        <w:shd w:val="clear" w:color="auto" w:fill="FFFFFF"/>
        <w:spacing w:after="0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590040" cy="1733550"/>
            <wp:effectExtent l="0" t="0" r="0" b="0"/>
            <wp:docPr id="1115" name="Рисунок 537" descr="http://subject.com.ua/mathematics/zno/zno.files/image25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http://subject.com.ua/mathematics/zno/zno.files/image2560.jpg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A314C8">
      <w:pPr>
        <w:shd w:val="clear" w:color="auto" w:fill="FFFFFF"/>
        <w:spacing w:after="12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0. Для векторів</w:t>
      </w:r>
      <w:r w:rsidRPr="00933ABA">
        <w:rPr>
          <w:rFonts w:ascii="Times New Roman" w:hAnsi="Times New Roman" w:cs="Times New Roman"/>
          <w:noProof/>
          <w:color w:val="000000"/>
          <w:position w:val="-1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116" name="Рисунок 538" descr="http://subject.com.ua/mathematics/zno/zno.files/image23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ttp://subject.com.ua/mathematics/zno/zno.files/image2354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i</w:t>
      </w:r>
      <w:r w:rsidRPr="00933ABA">
        <w:rPr>
          <w:rFonts w:ascii="Times New Roman" w:hAnsi="Times New Roman" w:cs="Times New Roman"/>
          <w:noProof/>
          <w:color w:val="000000"/>
          <w:position w:val="-1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117" name="Рисунок 539" descr="http://subject.com.ua/mathematics/zno/zno.files/image23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ttp://subject.com.ua/mathematics/zno/zno.files/image236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ідомо, що</w:t>
      </w:r>
      <w:r w:rsidRPr="00933ABA">
        <w:rPr>
          <w:rFonts w:ascii="Times New Roman" w:hAnsi="Times New Roman" w:cs="Times New Roman"/>
          <w:noProof/>
          <w:position w:val="-14"/>
          <w:sz w:val="28"/>
          <w:szCs w:val="28"/>
          <w:lang w:val="uk-UA" w:eastAsia="uk-UA"/>
        </w:rPr>
        <w:drawing>
          <wp:inline distT="0" distB="0" distL="0" distR="0">
            <wp:extent cx="2012950" cy="334645"/>
            <wp:effectExtent l="0" t="0" r="6350" b="8255"/>
            <wp:docPr id="1118" name="Рисунок 540" descr="http://subject.com.ua/mathematics/zno/zno.files/image25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ttp://subject.com.ua/mathematics/zno/zno.files/image2561.jpg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Знайдіть (уградусах) кут між векторами</w:t>
      </w:r>
      <w:r w:rsidRPr="00933ABA">
        <w:rPr>
          <w:rFonts w:ascii="Times New Roman" w:hAnsi="Times New Roman" w:cs="Times New Roman"/>
          <w:noProof/>
          <w:color w:val="000000"/>
          <w:position w:val="-1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119" name="Рисунок 541" descr="http://subject.com.ua/mathematics/zno/zno.files/image23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http://subject.com.ua/mathematics/zno/zno.files/image2354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i </w:t>
      </w:r>
      <w:r w:rsidRPr="00933ABA">
        <w:rPr>
          <w:rFonts w:ascii="Times New Roman" w:hAnsi="Times New Roman" w:cs="Times New Roman"/>
          <w:noProof/>
          <w:color w:val="000000"/>
          <w:position w:val="-1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120" name="Рисунок 542" descr="http://subject.com.ua/mathematics/zno/zno.files/image23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http://subject.com.ua/mathematics/zno/zno.files/image236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314C8" w:rsidRDefault="00A314C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314C8" w:rsidRDefault="00A314C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314C8" w:rsidRDefault="00A314C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314C8" w:rsidRDefault="00A314C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314C8" w:rsidRDefault="00A314C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314C8" w:rsidRDefault="00A314C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A314C8" w:rsidRPr="00933ABA" w:rsidRDefault="00A314C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sz w:val="28"/>
          <w:szCs w:val="28"/>
          <w:lang w:val="uk-UA" w:eastAsia="ru-RU"/>
        </w:rPr>
      </w:pPr>
    </w:p>
    <w:p w:rsidR="00BB4618" w:rsidRPr="00933ABA" w:rsidRDefault="00BB4618" w:rsidP="00A314C8">
      <w:pPr>
        <w:shd w:val="clear" w:color="auto" w:fill="FFFFFF"/>
        <w:spacing w:after="120" w:line="240" w:lineRule="auto"/>
        <w:ind w:firstLine="363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Розділ VI</w:t>
      </w:r>
      <w:r w:rsidRPr="00933ABA">
        <w:rPr>
          <w:rFonts w:ascii="Times New Roman" w:hAnsi="Times New Roman" w:cs="Times New Roman"/>
          <w:b/>
          <w:sz w:val="28"/>
          <w:szCs w:val="28"/>
          <w:lang w:val="uk-UA"/>
        </w:rPr>
        <w:t>: Стереометрія</w:t>
      </w:r>
    </w:p>
    <w:p w:rsidR="00A314C8" w:rsidRPr="00933ABA" w:rsidRDefault="00A314C8" w:rsidP="00A314C8">
      <w:pPr>
        <w:shd w:val="clear" w:color="auto" w:fill="FFFFFF"/>
        <w:spacing w:after="120" w:line="240" w:lineRule="auto"/>
        <w:ind w:firstLine="362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Завдання з вибором однієї правильної відповіді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Які з наведених тверджень правильні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I. Якщо коло має з площиною дві спільні точки, то всі точки кола належать дій площині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II. Якщо дві вершини трапеції належать площині, то всі точки цієї трапеції належать площині.</w:t>
      </w:r>
    </w:p>
    <w:p w:rsidR="00BB4618" w:rsidRPr="00933ABA" w:rsidRDefault="00BB4618" w:rsidP="00BB4618">
      <w:pPr>
        <w:shd w:val="clear" w:color="auto" w:fill="FFFFFF"/>
        <w:spacing w:before="120" w:after="12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III. Якщо три вершини квадрата належать площині, то всі точки цього квадрата належать площині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983461" cy="403757"/>
            <wp:effectExtent l="0" t="0" r="0" b="0"/>
            <wp:docPr id="1121" name="Рисунок 554" descr="http://subject.com.ua/mathematics/zno/zno.files/image31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subject.com.ua/mathematics/zno/zno.files/image3100.jpg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6870" cy="407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before="120" w:after="12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2. Задано дві паралельні прямі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а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і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Скільки існує різних площин, що проходять через пряму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b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, паралельну до прямої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а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74258" cy="443367"/>
            <wp:effectExtent l="0" t="0" r="7620" b="0"/>
            <wp:docPr id="1122" name="Рисунок 555" descr="http://subject.com.ua/mathematics/zno/zno.files/image31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subject.com.ua/mathematics/zno/zno.files/image3101.jpg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416" cy="446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Укажіть усі правильні твердження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I. Через точку М, що не належить площині α, можна провести лише одну пряму, паралельну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α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II. Через точку М, що не належить площині α, можна провести лише одну пряму, перпендикулярну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α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III. Через точку М, що не належить площині α,можна провести лише одну площину, паралельну α.</w:t>
      </w:r>
    </w:p>
    <w:p w:rsidR="00BB4618" w:rsidRPr="00933ABA" w:rsidRDefault="00BB4618" w:rsidP="00BB4618">
      <w:pPr>
        <w:shd w:val="clear" w:color="auto" w:fill="FFFFFF"/>
        <w:spacing w:after="12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IV. Через точку М, що не належить площині α, можна провести лише одну площину, перпендикулярну</w:t>
      </w:r>
      <w:r w:rsidR="00A314C8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α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628392" cy="421136"/>
            <wp:effectExtent l="0" t="0" r="0" b="0"/>
            <wp:docPr id="1123" name="Рисунок 556" descr="http://subject.com.ua/mathematics/zno/zno.files/image31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subject.com.ua/mathematics/zno/zno.files/image3102.jpg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658" cy="421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before="120" w:after="12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На малюнку 522 куб АВСD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D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Укажіть серед поданих нижче пряму, що утворює із прямою DС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пару мимобіжних прямих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546706" cy="1665027"/>
            <wp:effectExtent l="0" t="0" r="0" b="0"/>
            <wp:docPr id="1124" name="Рисунок 557" descr="http://subject.com.ua/mathematics/zno/zno.files/image31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subject.com.ua/mathematics/zno/zno.files/image3103.jpg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959" cy="16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009332" cy="530735"/>
            <wp:effectExtent l="0" t="0" r="635" b="3175"/>
            <wp:docPr id="1125" name="Рисунок 558" descr="http://subject.com.ua/mathematics/zno/zno.files/image31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subject.com.ua/mathematics/zno/zno.files/image3104.jpg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614" cy="53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before="120" w:after="12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На малюнку 522 прямокутний паралелепіпед АВСD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D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Укажіть серед поданих нижче площину, яка не є перпендикулярною до площини А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D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413464" cy="510812"/>
            <wp:effectExtent l="0" t="0" r="6350" b="3810"/>
            <wp:docPr id="1126" name="Рисунок 559" descr="http://subject.com.ua/mathematics/zno/zno.files/image31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subject.com.ua/mathematics/zno/zno.files/image3105.jpg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4996" cy="510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before="120" w:after="12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. АВСD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D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- куб (мал. 522). Знайти кут між мимобіжними прямими ВС іDС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76987" cy="495017"/>
            <wp:effectExtent l="0" t="0" r="0" b="635"/>
            <wp:docPr id="1127" name="Рисунок 560" descr="http://subject.com.ua/mathematics/zno/zno.files/image31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subject.com.ua/mathematics/zno/zno.files/image3106.jpg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8472" cy="495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7. АВСD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D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-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прямокутний паралелепіпед (мал. 522). АD = 4 см, DС = 3 см,DD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 2 см. Знайти відстань від прямої DD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до площини А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17159" cy="476201"/>
            <wp:effectExtent l="0" t="0" r="0" b="635"/>
            <wp:docPr id="1128" name="Рисунок 561" descr="http://subject.com.ua/mathematics/zno/zno.files/image31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subject.com.ua/mathematics/zno/zno.files/image3107.jpg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7271" cy="476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8. АВСD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D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- куб (мал. 522) з ребром 4 см. Знайти відстань від точки А до площини ВВ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D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19516" cy="471117"/>
            <wp:effectExtent l="0" t="0" r="0" b="5715"/>
            <wp:docPr id="1129" name="Рисунок 562" descr="http://subject.com.ua/mathematics/zno/zno.files/image31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subject.com.ua/mathematics/zno/zno.files/image3108.jpg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9339" cy="471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9. Лінійний кут двогранного кута дорівнює третій частині розгорнутого кута. Чому дорівнює градусна міра двогранного кута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15563" cy="487907"/>
            <wp:effectExtent l="0" t="0" r="0" b="7620"/>
            <wp:docPr id="1130" name="Рисунок 563" descr="http://subject.com.ua/mathematics/zno/zno.files/image31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subject.com.ua/mathematics/zno/zno.files/image3109.jpg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7034" cy="488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0. Скільки граней у дванадцятикутній призмі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971499" cy="447829"/>
            <wp:effectExtent l="0" t="0" r="0" b="9525"/>
            <wp:docPr id="1131" name="Рисунок 564" descr="http://subject.com.ua/mathematics/zno/zno.files/image31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subject.com.ua/mathematics/zno/zno.files/image3110.jpg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734" cy="44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1. Скільки ребер має вісімнадцятикутна піраміда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971499" cy="448461"/>
            <wp:effectExtent l="0" t="0" r="0" b="8890"/>
            <wp:docPr id="1132" name="Рисунок 565" descr="http://subject.com.ua/mathematics/zno/zno.files/image3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subject.com.ua/mathematics/zno/zno.files/image3111.jpg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4041" cy="449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2. Кут між будь-якими сусідніми бічними ребрами правильної піраміди дорівнює 90º. Який многокутник може бути основою піраміди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025367" cy="580776"/>
            <wp:effectExtent l="0" t="0" r="0" b="0"/>
            <wp:docPr id="1133" name="Рисунок 566" descr="http://subject.com.ua/mathematics/zno/zno.files/image31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subject.com.ua/mathematics/zno/zno.files/image3112.jpg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2709" cy="583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3. Площі трьох граней прямокутного паралелепіпеда відповідно дорівнюють6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 8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і 12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Знайти площу повної поверхні прямокутного паралелепіпед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28743" cy="458520"/>
            <wp:effectExtent l="0" t="0" r="635" b="0"/>
            <wp:docPr id="1134" name="Рисунок 567" descr="http://subject.com.ua/mathematics/zno/zno.files/image31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subject.com.ua/mathematics/zno/zno.files/image3113.jpg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0211" cy="458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4. Діагональним перерізом правильної чотирикутної призми є прямокутник, площа якого дорівнює 20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Периметр основи призми дорівнює 8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52483" cy="218575"/>
            <wp:effectExtent l="0" t="0" r="0" b="0"/>
            <wp:docPr id="1135" name="Рисунок 568" descr="http://subject.com.ua/mathematics/zno/zno.files/image2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subject.com.ua/mathematics/zno/zno.files/image234.gif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02" cy="2187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м. Знайти висоту призм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51278" cy="482031"/>
            <wp:effectExtent l="0" t="0" r="0" b="0"/>
            <wp:docPr id="1136" name="Рисунок 569" descr="http://subject.com.ua/mathematics/zno/zno.files/image31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subject.com.ua/mathematics/zno/zno.files/image3114.jpg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1523" cy="482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5. Площа повної поверхні куба дорівнює 54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Знайти об’єм куб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5124371" cy="581025"/>
            <wp:effectExtent l="19050" t="0" r="79" b="0"/>
            <wp:docPr id="1137" name="Рисунок 570" descr="http://subject.com.ua/mathematics/zno/zno.files/image31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subject.com.ua/mathematics/zno/zno.files/image3115.jpg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7165" cy="581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6. Знайти площу діагонального перерізу куба, ребро якого дорівнює 1 с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991100" cy="565915"/>
            <wp:effectExtent l="19050" t="0" r="0" b="0"/>
            <wp:docPr id="1138" name="Рисунок 571" descr="http://subject.com.ua/mathematics/zno/zno.files/image31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subject.com.ua/mathematics/zno/zno.files/image3116.jpg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698" cy="565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7. У кубі АВСD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D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точка N - середина ребра NN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(мал. 523). Через пряму 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і точку N проведено переріз. Знайти площу перерізу, якщо ребро куба дорівнює 2 см.</w:t>
      </w:r>
    </w:p>
    <w:p w:rsidR="00BB4618" w:rsidRPr="00933ABA" w:rsidRDefault="00BB4618" w:rsidP="00774667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507727" cy="1619753"/>
            <wp:effectExtent l="0" t="0" r="0" b="0"/>
            <wp:docPr id="1139" name="Рисунок 572" descr="http://subject.com.ua/mathematics/zno/zno.files/image31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subject.com.ua/mathematics/zno/zno.files/image3117.jpg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7847" cy="1619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3562350" cy="559435"/>
            <wp:effectExtent l="0" t="0" r="0" b="0"/>
            <wp:docPr id="1140" name="Рисунок 573" descr="http://subject.com.ua/mathematics/zno/zno.files/image31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subject.com.ua/mathematics/zno/zno.files/image3118.jpg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8. Знайти довжину діагоналі прямокутного паралелепіпеді, виміри якого дорівнюють 1 см, 2 см, 3 с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33164" cy="485180"/>
            <wp:effectExtent l="0" t="0" r="0" b="0"/>
            <wp:docPr id="1141" name="Рисунок 574" descr="http://subject.com.ua/mathematics/zno/zno.files/image31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subject.com.ua/mathematics/zno/zno.files/image3119.jpg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413" cy="485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9. Периметр бічної грані правильної трикутної призми дорівнює 24 см. Знайти площу бічної поверхні призми, якщо сторона основи дорівнює 3 с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44454" cy="475248"/>
            <wp:effectExtent l="0" t="0" r="3810" b="1270"/>
            <wp:docPr id="1142" name="Рисунок 575" descr="http://subject.com.ua/mathematics/zno/zno.files/image31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subject.com.ua/mathematics/zno/zno.files/image3120.jpg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698" cy="47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0. Ширина прямокутного паралелепіпеда дорівнює 3 см, а довжина - 6 см. Знайти висоту прямокутного паралелепіпеда, якщо вона на 5 см коротша за діагональ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58873" cy="507290"/>
            <wp:effectExtent l="0" t="0" r="3810" b="7620"/>
            <wp:docPr id="1143" name="Рисунок 576" descr="http://subject.com.ua/mathematics/zno/zno.files/image31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subject.com.ua/mathematics/zno/zno.files/image3121.jpg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0386" cy="507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1. Знайти площу бічної поверхні правильної чотирикутної піраміди сторона основи якої дорівнює 6 см, а апофема - 8 с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40216" cy="460302"/>
            <wp:effectExtent l="0" t="0" r="3810" b="0"/>
            <wp:docPr id="1144" name="Рисунок 577" descr="http://subject.com.ua/mathematics/zno/zno.files/image31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subject.com.ua/mathematics/zno/zno.files/image3122.jpg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8666" cy="461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2. Скільки сторін має многокутник, що лежить в основі призми, якщо вона має 36 ребер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57174" cy="483953"/>
            <wp:effectExtent l="0" t="0" r="0" b="0"/>
            <wp:docPr id="1145" name="Рисунок 578" descr="http://subject.com.ua/mathematics/zno/zno.files/image31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subject.com.ua/mathematics/zno/zno.files/image3123.jpg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1316" cy="48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3. Висота похилої призми удвічі коротша за бічне ребро. Який кут утворює висота призми із цим бічним ребром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25859" cy="480171"/>
            <wp:effectExtent l="0" t="0" r="8255" b="0"/>
            <wp:docPr id="1146" name="Рисунок 579" descr="http://subject.com.ua/mathematics/zno/zno.files/image31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subject.com.ua/mathematics/zno/zno.files/image3124.jpg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8207" cy="480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24. Сторони основи паралелепіпеда дорівнюють 3 см і 8 см, а кут між ними 60°. Знайти площу діагонального перерізу паралелепіпеда, якщо його висота дорівнює 10 с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12692" cy="484948"/>
            <wp:effectExtent l="0" t="0" r="0" b="0"/>
            <wp:docPr id="1147" name="Рисунок 580" descr="http://subject.com.ua/mathematics/zno/zno.files/image31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subject.com.ua/mathematics/zno/zno.files/image3125.jpg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517" cy="484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5. Основою прямого паралелепіпеді є ромб зі стороною 2</w:t>
      </w:r>
      <w:r w:rsidRPr="00933ABA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lang w:val="uk-UA" w:eastAsia="uk-UA"/>
        </w:rPr>
        <w:drawing>
          <wp:inline distT="0" distB="0" distL="0" distR="0">
            <wp:extent cx="286385" cy="286385"/>
            <wp:effectExtent l="0" t="0" r="0" b="0"/>
            <wp:docPr id="1148" name="Рисунок 581" descr="http://subject.com.ua/mathematics/zno/zno.files/image1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subject.com.ua/mathematics/zno/zno.files/image176.gif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м і тупим кутом 120°. Менша діагональ паралелепіпеда нахилена до площини основи під кутом 60°. Знайти висоту паралелепіпед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92221" cy="487363"/>
            <wp:effectExtent l="0" t="0" r="0" b="8255"/>
            <wp:docPr id="1149" name="Рисунок 582" descr="http://subject.com.ua/mathematics/zno/zno.files/image31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subject.com.ua/mathematics/zno/zno.files/image3126.jpg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328" cy="48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6. Площа основи чотирикутної піраміди дорівнює 16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 а площа однієї бічної грані 12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Знайти апофему пірамід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14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76215" cy="468270"/>
            <wp:effectExtent l="0" t="0" r="0" b="8255"/>
            <wp:docPr id="1150" name="Рисунок 583" descr="http://subject.com.ua/mathematics/zno/zno.files/image31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subject.com.ua/mathematics/zno/zno.files/image3127.jpg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319" cy="468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7. Сторона основи правильної трикутної піраміди дорівнює 4 см, а висота – 5см. Знайти площу перерізу піраміди, що проходить через її висоту і бічне ребро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85397" cy="464662"/>
            <wp:effectExtent l="0" t="0" r="1270" b="0"/>
            <wp:docPr id="1151" name="Рисунок 584" descr="http://subject.com.ua/mathematics/zno/zno.files/image31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subject.com.ua/mathematics/zno/zno.files/image3128.jpg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099" cy="46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8. Бічне ребро правильної чотирикутної піраміди дорівнює 4</w:t>
      </w:r>
      <w:r w:rsidRPr="00933ABA">
        <w:rPr>
          <w:rFonts w:ascii="Times New Roman" w:hAnsi="Times New Roman" w:cs="Times New Roman"/>
          <w:noProof/>
          <w:color w:val="000000"/>
          <w:position w:val="-1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86385" cy="286385"/>
            <wp:effectExtent l="0" t="0" r="0" b="0"/>
            <wp:docPr id="1152" name="Рисунок 585" descr="http://subject.com.ua/mathematics/zno/zno.files/image1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subject.com.ua/mathematics/zno/zno.files/image176.gif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см і утворює кут 30° із площиною основи. Знайти сторону основи пірамід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16981" cy="500819"/>
            <wp:effectExtent l="0" t="0" r="3175" b="0"/>
            <wp:docPr id="1153" name="Рисунок 586" descr="http://subject.com.ua/mathematics/zno/zno.files/image31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subject.com.ua/mathematics/zno/zno.files/image3129.jpg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1731" cy="50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9. Діагональ куба дорівнює 2</w:t>
      </w:r>
      <w:r w:rsidRPr="00933ABA">
        <w:rPr>
          <w:rFonts w:ascii="Times New Roman" w:hAnsi="Times New Roman" w:cs="Times New Roman"/>
          <w:noProof/>
          <w:color w:val="000000"/>
          <w:position w:val="-1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86385" cy="286385"/>
            <wp:effectExtent l="0" t="0" r="0" b="0"/>
            <wp:docPr id="1154" name="Рисунок 587" descr="http://subject.com.ua/mathematics/zno/zno.files/image1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subject.com.ua/mathematics/zno/zno.files/image176.gif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см. Знайти площу його повної поверхні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38560" cy="504211"/>
            <wp:effectExtent l="0" t="0" r="5080" b="0"/>
            <wp:docPr id="1155" name="Рисунок 588" descr="http://subject.com.ua/mathematics/zno/zno.files/image31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subject.com.ua/mathematics/zno/zno.files/image3130.jpg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0066" cy="504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0. Об’єм правильної чотирикутної призми дорівнює 80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 а її висота дорівнює 5 см. Знайти довжину сторони основи призм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58102" cy="482804"/>
            <wp:effectExtent l="0" t="0" r="0" b="0"/>
            <wp:docPr id="1156" name="Рисунок 589" descr="http://subject.com.ua/mathematics/zno/zno.files/image31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subject.com.ua/mathematics/zno/zno.files/image3131.jpg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8346" cy="482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1. Сторони основи прямого паралелепіпеда дорівнюють 2л/з" см і 4 см і утворюють кут 60°. Знайти об’єм паралелепіпеда, якщо його бічне ребро дорівнює 5 с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55994" cy="505242"/>
            <wp:effectExtent l="0" t="0" r="1905" b="9525"/>
            <wp:docPr id="1157" name="Рисунок 590" descr="http://subject.com.ua/mathematics/zno/zno.files/image31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subject.com.ua/mathematics/zno/zno.files/image3132.jpg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6251" cy="505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2. Сторони основи прямокутного паралелепіпеді дорівнюють 3 см і 4 см, а діагональ більшої за площею бічної грані дорівнює 5 см. Знайти об’єм паралелепіпед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35522" cy="469224"/>
            <wp:effectExtent l="0" t="0" r="3175" b="7620"/>
            <wp:docPr id="1158" name="Рисунок 591" descr="http://subject.com.ua/mathematics/zno/zno.files/image31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subject.com.ua/mathematics/zno/zno.files/image3133.jpg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5330" cy="469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33. Сторона основи правильної трикутної призми дорівнює 6 см, а її об’єм - 54</w:t>
      </w:r>
      <w:r w:rsidRPr="00933ABA">
        <w:rPr>
          <w:rFonts w:ascii="Times New Roman" w:hAnsi="Times New Roman" w:cs="Times New Roman"/>
          <w:noProof/>
          <w:color w:val="000000"/>
          <w:position w:val="-1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86385" cy="286385"/>
            <wp:effectExtent l="0" t="0" r="0" b="0"/>
            <wp:docPr id="1159" name="Рисунок 592" descr="http://subject.com.ua/mathematics/zno/zno.files/image1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subject.com.ua/mathematics/zno/zno.files/image176.gif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Знайти висоту призм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55743" cy="471198"/>
            <wp:effectExtent l="0" t="0" r="0" b="5080"/>
            <wp:docPr id="1160" name="Рисунок 593" descr="http://subject.com.ua/mathematics/zno/zno.files/image31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subject.com.ua/mathematics/zno/zno.files/image3134.jpg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982" cy="47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4. Класні приміщення повинні бути розраховані так, щоб на одного учня було не менше 6 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повітря. Яку найбільшу кількість учнів можна розмістити у класному приміщені, що має форму прямокутного паралелепіпеда із вимірами 8 м, 4,5 м і 3 м без порушення санітарних норм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52208" cy="505797"/>
            <wp:effectExtent l="0" t="0" r="0" b="8890"/>
            <wp:docPr id="1161" name="Рисунок 594" descr="http://subject.com.ua/mathematics/zno/zno.files/image31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subject.com.ua/mathematics/zno/zno.files/image3135.jpg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3719" cy="505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5. У скільки разів об’єм куба із ребром 1 м більший за об’єм куба із ребром 50 см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92221" cy="523383"/>
            <wp:effectExtent l="0" t="0" r="0" b="0"/>
            <wp:docPr id="1162" name="Рисунок 595" descr="http://subject.com.ua/mathematics/zno/zno.files/image31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subject.com.ua/mathematics/zno/zno.files/image3136.jpg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3960" cy="524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6. Прямокутник зі сторонами 4 см і 5 см обертається навколо більшої сторони. Знайти площу діагонального перерізу циліндр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38551" cy="504210"/>
            <wp:effectExtent l="0" t="0" r="5080" b="0"/>
            <wp:docPr id="1163" name="Рисунок 596" descr="http://subject.com.ua/mathematics/zno/zno.files/image31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subject.com.ua/mathematics/zno/zno.files/image3137.jpg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0065" cy="504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7. Осьовим перерізом циліндра є прямокутник діагональ якого дорівнює 12 см. Знайти висоту циліндра, якщо діагональ осьового перерізу нахилена до площини основи під кутом 60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28786" cy="447353"/>
            <wp:effectExtent l="0" t="0" r="635" b="0"/>
            <wp:docPr id="1164" name="Рисунок 597" descr="http://subject.com.ua/mathematics/zno/zno.files/image31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subject.com.ua/mathematics/zno/zno.files/image3138.jpg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6886" cy="448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8. Висота циліндра удвічі більша за його радіус. Відрізок, що сполучає центр верхньої основи із точкою кола нижньої основи дорівнює 4</w:t>
      </w:r>
      <w:r w:rsidRPr="00933ABA">
        <w:rPr>
          <w:rFonts w:ascii="Times New Roman" w:hAnsi="Times New Roman" w:cs="Times New Roman"/>
          <w:noProof/>
          <w:color w:val="000000"/>
          <w:position w:val="-10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86385" cy="286385"/>
            <wp:effectExtent l="0" t="0" r="0" b="0"/>
            <wp:docPr id="1165" name="Рисунок 598" descr="http://subject.com.ua/mathematics/zno/zno.files/image3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subject.com.ua/mathematics/zno/zno.files/image3018.gif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см. Знайти висоту циліндр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039737" cy="458045"/>
            <wp:effectExtent l="0" t="0" r="0" b="0"/>
            <wp:docPr id="1166" name="Рисунок 599" descr="http://subject.com.ua/mathematics/zno/zno.files/image31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subject.com.ua/mathematics/zno/zno.files/image3139.jpg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970" cy="458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9. Площа бічної поверхні циліндра дорівнює 40π 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 а площа основи - 16π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Знайти висоту циліндр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12693" cy="456230"/>
            <wp:effectExtent l="0" t="0" r="0" b="1270"/>
            <wp:docPr id="1167" name="Рисунок 600" descr="http://subject.com.ua/mathematics/zno/zno.files/image31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subject.com.ua/mathematics/zno/zno.files/image3140.jpg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507" cy="45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0. Радіус основи циліндра дорівнює 4 см, а висота - 3 см. Знайти площу повної поверхні циліндр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49170" cy="504468"/>
            <wp:effectExtent l="0" t="0" r="0" b="0"/>
            <wp:docPr id="1168" name="Рисунок 601" descr="http://subject.com.ua/mathematics/zno/zno.files/image31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subject.com.ua/mathematics/zno/zno.files/image3141.jpg"/>
                    <pic:cNvPicPr>
                      <a:picLocks noChangeAspect="1" noChangeArrowheads="1"/>
                    </pic:cNvPicPr>
                  </pic:nvPicPr>
                  <pic:blipFill>
                    <a:blip r:embed="rId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9426" cy="504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1. Периметр осьового перерізу циліндра дорівнює 36 см. Знайти площу бічної поверхні циліндра, якщо його висота дорівнює 8 с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14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55743" cy="443031"/>
            <wp:effectExtent l="0" t="0" r="0" b="0"/>
            <wp:docPr id="1169" name="Рисунок 602" descr="http://subject.com.ua/mathematics/zno/zno.files/image31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subject.com.ua/mathematics/zno/zno.files/image3142.jpg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5803" cy="443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42. На 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рис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нку 524 зображено розгортку циліндра. Знайти об’єм циліндр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2818130" cy="2353945"/>
            <wp:effectExtent l="0" t="0" r="1270" b="8255"/>
            <wp:docPr id="1170" name="Рисунок 603" descr="http://subject.com.ua/mathematics/zno/zno.files/image31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subject.com.ua/mathematics/zno/zno.files/image3143.jpg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8130" cy="235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62818" cy="503195"/>
            <wp:effectExtent l="0" t="0" r="0" b="0"/>
            <wp:docPr id="1171" name="Рисунок 604" descr="http://subject.com.ua/mathematics/zno/zno.files/image31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subject.com.ua/mathematics/zno/zno.files/image3144.jpg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2921" cy="503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3. Знайти об’єм тіла, утвореного оберненням куба навколо свого ребра, довжина якого дорівнює 2 см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23982" cy="444684"/>
            <wp:effectExtent l="0" t="0" r="5715" b="0"/>
            <wp:docPr id="1172" name="Рисунок 605" descr="http://subject.com.ua/mathematics/zno/zno.files/image31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://subject.com.ua/mathematics/zno/zno.files/image3145.jpg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4042" cy="44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4. Радіус основи конуса дорівнює 2 см, а твірна утворює з висотою кут 45°. Знайти площу осьового перерізу конус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35523" cy="506441"/>
            <wp:effectExtent l="0" t="0" r="3175" b="8255"/>
            <wp:docPr id="1173" name="Рисунок 606" descr="http://subject.com.ua/mathematics/zno/zno.files/image31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subject.com.ua/mathematics/zno/zno.files/image3146.jpg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5625" cy="506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5. Діаметр основи конуса у 2</w:t>
      </w:r>
      <w:r w:rsidRPr="00933ABA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286385" cy="286385"/>
            <wp:effectExtent l="0" t="0" r="0" b="0"/>
            <wp:docPr id="1174" name="Рисунок 607" descr="http://subject.com.ua/mathematics/zno/zno.files/image1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subject.com.ua/mathematics/zno/zno.files/image176.gif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разів більший за його висоту. Знайти градусну міру кута між твірною конуса і площиною його основи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33164" cy="488576"/>
            <wp:effectExtent l="0" t="0" r="0" b="6985"/>
            <wp:docPr id="1175" name="Рисунок 608" descr="http://subject.com.ua/mathematics/zno/zno.files/image31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subject.com.ua/mathematics/zno/zno.files/image3147.jpg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264" cy="488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6. Твірна зрізаного конуса дорівнює 10 см, а діаметри основ 6 см і 18 см. Знайти висоту зрізаного конус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176214" cy="445214"/>
            <wp:effectExtent l="0" t="0" r="0" b="0"/>
            <wp:docPr id="1176" name="Рисунок 609" descr="http://subject.com.ua/mathematics/zno/zno.files/image31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subject.com.ua/mathematics/zno/zno.files/image3148.jpg"/>
                    <pic:cNvPicPr>
                      <a:picLocks noChangeAspect="1" noChangeArrowheads="1"/>
                    </pic:cNvPicPr>
                  </pic:nvPicPr>
                  <pic:blipFill>
                    <a:blip r:embed="rId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6274" cy="44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7. Діаметр основи конуса дорівнює 4 см і утворює з твірною кут 60º. Знайти площу бічної поверхні конус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87756" cy="513461"/>
            <wp:effectExtent l="0" t="0" r="0" b="1270"/>
            <wp:docPr id="1177" name="Рисунок 610" descr="http://subject.com.ua/mathematics/zno/zno.files/image31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subject.com.ua/mathematics/zno/zno.files/image3149.jpg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873" cy="51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8. Об’єм циліндра дорівнює 24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Знайти об’єм конуса, радіус основи якого дорівнює радіусу основи циліндра, а висота удвічі більша за висоту циліндр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02333" cy="520364"/>
            <wp:effectExtent l="0" t="0" r="0" b="0"/>
            <wp:docPr id="1178" name="Рисунок 611" descr="http://subject.com.ua/mathematics/zno/zno.files/image31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subject.com.ua/mathematics/zno/zno.files/image3150.jpg"/>
                    <pic:cNvPicPr>
                      <a:picLocks noChangeAspect="1" noChangeArrowheads="1"/>
                    </pic:cNvPicPr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3896" cy="52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49. З дерев’яного циліндра виточено конус так, що його основа збігається з однією з основ циліндра, а вершина - з центром іншої основи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циліндра(мал.525). Знайти відношення об’єму сточеної частини циліндра до початкового об’єму циліндра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290911" cy="1746914"/>
            <wp:effectExtent l="0" t="0" r="5080" b="5715"/>
            <wp:docPr id="1179" name="Рисунок 612" descr="http://subject.com.ua/mathematics/zno/zno.files/image31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subject.com.ua/mathematics/zno/zno.files/image3151.jpg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917" cy="1746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248150" cy="669707"/>
            <wp:effectExtent l="19050" t="0" r="0" b="0"/>
            <wp:docPr id="1180" name="Рисунок 613" descr="http://subject.com.ua/mathematics/zno/zno.files/image31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://subject.com.ua/mathematics/zno/zno.files/image3152.jpg"/>
                    <pic:cNvPicPr>
                      <a:picLocks noChangeAspect="1" noChangeArrowheads="1"/>
                    </pic:cNvPicPr>
                  </pic:nvPicPr>
                  <pic:blipFill>
                    <a:blip r:embed="rId5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2311" cy="671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0. Сферу, радіус якої дорівнює 10 см перетнуто площиною на відстані 8 см від центра сфери. Знайти довжину лінії по якій площина перетинає сферу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5229225" cy="550347"/>
            <wp:effectExtent l="19050" t="0" r="0" b="0"/>
            <wp:docPr id="1181" name="Рисунок 614" descr="http://subject.com.ua/mathematics/zno/zno.files/image31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subject.com.ua/mathematics/zno/zno.files/image3153.jpg"/>
                    <pic:cNvPicPr>
                      <a:picLocks noChangeAspect="1" noChangeArrowheads="1"/>
                    </pic:cNvPicPr>
                  </pic:nvPicPr>
                  <pic:blipFill>
                    <a:blip r:embed="rId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6622" cy="552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1. Об’єм кулі дорівнює 36π 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Знайти її діаметр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5152719" cy="581025"/>
            <wp:effectExtent l="19050" t="0" r="0" b="0"/>
            <wp:docPr id="1182" name="Рисунок 615" descr="http://subject.com.ua/mathematics/zno/zno.files/image31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://subject.com.ua/mathematics/zno/zno.files/image3154.jpg"/>
                    <pic:cNvPicPr>
                      <a:picLocks noChangeAspect="1" noChangeArrowheads="1"/>
                    </pic:cNvPicPr>
                  </pic:nvPicPr>
                  <pic:blipFill>
                    <a:blip r:embed="rId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542" cy="581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2. Основою прямої призми є ромб зі стороною 8 см і гострим кутом 30º. Знайти площу поверхні сфери, вписаної у цю призму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838700" cy="545615"/>
            <wp:effectExtent l="19050" t="0" r="0" b="0"/>
            <wp:docPr id="1183" name="Рисунок 616" descr="http://subject.com.ua/mathematics/zno/zno.files/image31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subject.com.ua/mathematics/zno/zno.files/image3155.jpg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1078" cy="5458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53. Знайти відстань від точки М(3;4;-5) до площини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х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5209629" cy="561975"/>
            <wp:effectExtent l="19050" t="0" r="0" b="0"/>
            <wp:docPr id="1184" name="Рисунок 617" descr="http://subject.com.ua/mathematics/zno/zno.files/image31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://subject.com.ua/mathematics/zno/zno.files/image3156.jpg"/>
                    <pic:cNvPicPr>
                      <a:picLocks noChangeAspect="1" noChangeArrowheads="1"/>
                    </pic:cNvPicPr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7182" cy="56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4. Ортогональною проекцією відрізка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МN</w:t>
      </w:r>
      <w:r w:rsidR="00774667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з кінцями в точках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М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(2;-1;3) і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N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(-1;-1;3) на площину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z</w:t>
      </w:r>
      <w:r w:rsidR="00971CFE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є: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781550" cy="617209"/>
            <wp:effectExtent l="19050" t="0" r="0" b="0"/>
            <wp:docPr id="1185" name="Рисунок 618" descr="http://subject.com.ua/mathematics/zno/zno.files/image31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://subject.com.ua/mathematics/zno/zno.files/image3157.jpg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3184" cy="61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5. Знайти відстань від точки Р(3;4;6) до осі 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z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591050" cy="519887"/>
            <wp:effectExtent l="19050" t="0" r="0" b="0"/>
            <wp:docPr id="1186" name="Рисунок 619" descr="http://subject.com.ua/mathematics/zno/zno.files/image31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://subject.com.ua/mathematics/zno/zno.files/image3158.jpg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0874" cy="519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6. На осі ординат знайти точку, відстань від якої до точки В(4;1;8) дорівнює 12.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805331" cy="533400"/>
            <wp:effectExtent l="19050" t="0" r="0" b="0"/>
            <wp:docPr id="1187" name="Рисунок 620" descr="http://subject.com.ua/mathematics/zno/zno.files/image31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subject.com.ua/mathematics/zno/zno.files/image3159.jpg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8635" cy="540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57. Дано вектори</w:t>
      </w:r>
      <w:r w:rsidRPr="00933ABA">
        <w:rPr>
          <w:rFonts w:ascii="Times New Roman" w:hAnsi="Times New Roman" w:cs="Times New Roman"/>
          <w:noProof/>
          <w:position w:val="-16"/>
          <w:sz w:val="28"/>
          <w:szCs w:val="28"/>
          <w:lang w:val="uk-UA" w:eastAsia="uk-UA"/>
        </w:rPr>
        <w:drawing>
          <wp:inline distT="0" distB="0" distL="0" distR="0">
            <wp:extent cx="2463165" cy="286385"/>
            <wp:effectExtent l="0" t="0" r="0" b="0"/>
            <wp:docPr id="1188" name="Рисунок 621" descr="http://subject.com.ua/mathematics/zno/zno.files/image31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subject.com.ua/mathematics/zno/zno.files/image3160.jpg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16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Яке з тверджень правильне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57700" cy="578699"/>
            <wp:effectExtent l="19050" t="0" r="0" b="0"/>
            <wp:docPr id="1189" name="Рисунок 622" descr="http://subject.com.ua/mathematics/zno/zno.files/image31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subject.com.ua/mathematics/zno/zno.files/image3161.jpg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2330" cy="57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8. Знайти вектор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2763520" cy="286385"/>
            <wp:effectExtent l="0" t="0" r="0" b="0"/>
            <wp:docPr id="1190" name="Рисунок 623" descr="http://subject.com.ua/mathematics/zno/zno.files/image31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://subject.com.ua/mathematics/zno/zno.files/image3162.jpg"/>
                    <pic:cNvPicPr>
                      <a:picLocks noChangeAspect="1" noChangeArrowheads="1"/>
                    </pic:cNvPicPr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800600" cy="536829"/>
            <wp:effectExtent l="19050" t="0" r="0" b="0"/>
            <wp:docPr id="1191" name="Рисунок 624" descr="http://subject.com.ua/mathematics/zno/zno.files/image31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://subject.com.ua/mathematics/zno/zno.files/image3163.jpg"/>
                    <pic:cNvPicPr>
                      <a:picLocks noChangeAspect="1" noChangeArrowheads="1"/>
                    </pic:cNvPicPr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1346" cy="536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59. При яких значеннях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і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z</w:t>
      </w:r>
      <w:r w:rsidR="00774667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ектори</w:t>
      </w:r>
      <w:r w:rsidRPr="00933ABA">
        <w:rPr>
          <w:rFonts w:ascii="Times New Roman" w:hAnsi="Times New Roman" w:cs="Times New Roman"/>
          <w:noProof/>
          <w:position w:val="-14"/>
          <w:sz w:val="28"/>
          <w:szCs w:val="28"/>
          <w:lang w:val="uk-UA" w:eastAsia="uk-UA"/>
        </w:rPr>
        <w:drawing>
          <wp:inline distT="0" distB="0" distL="0" distR="0">
            <wp:extent cx="1597025" cy="280035"/>
            <wp:effectExtent l="0" t="0" r="3175" b="5715"/>
            <wp:docPr id="1192" name="Рисунок 625" descr="http://subject.com.ua/mathematics/zno/zno.files/image31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://subject.com.ua/mathematics/zno/zno.files/image3164.jpg"/>
                    <pic:cNvPicPr>
                      <a:picLocks noChangeAspect="1" noChangeArrowheads="1"/>
                    </pic:cNvPicPr>
                  </pic:nvPicPr>
                  <pic:blipFill>
                    <a:blip r:embed="rId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колінеарні?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14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857750" cy="507057"/>
            <wp:effectExtent l="19050" t="0" r="0" b="0"/>
            <wp:docPr id="1193" name="Рисунок 626" descr="http://subject.com.ua/mathematics/zno/zno.files/image31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subject.com.ua/mathematics/zno/zno.files/image3165.jpg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91" cy="509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0. При якому значенні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>m</w:t>
      </w:r>
      <w:r w:rsidR="00774667">
        <w:rPr>
          <w:rFonts w:ascii="Times New Roman" w:hAnsi="Times New Roman" w:cs="Times New Roman"/>
          <w:i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ектори</w:t>
      </w:r>
      <w:r w:rsidRPr="00933ABA">
        <w:rPr>
          <w:rFonts w:ascii="Times New Roman" w:hAnsi="Times New Roman" w:cs="Times New Roman"/>
          <w:noProof/>
          <w:position w:val="-16"/>
          <w:sz w:val="28"/>
          <w:szCs w:val="28"/>
          <w:lang w:val="uk-UA" w:eastAsia="uk-UA"/>
        </w:rPr>
        <w:drawing>
          <wp:inline distT="0" distB="0" distL="0" distR="0">
            <wp:extent cx="1597025" cy="266065"/>
            <wp:effectExtent l="0" t="0" r="3175" b="635"/>
            <wp:docPr id="1194" name="Рисунок 627" descr="http://subject.com.ua/mathematics/zno/zno.files/image31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subject.com.ua/mathematics/zno/zno.files/image3166.jpg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перпендикулярні?</w:t>
      </w:r>
    </w:p>
    <w:p w:rsidR="00BB4618" w:rsidRPr="00933ABA" w:rsidRDefault="00BB4618" w:rsidP="00BB461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333164" cy="526155"/>
            <wp:effectExtent l="0" t="0" r="0" b="7620"/>
            <wp:docPr id="1195" name="Рисунок 628" descr="http://subject.com.ua/mathematics/zno/zno.files/image31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://subject.com.ua/mathematics/zno/zno.files/image3167.jpg"/>
                    <pic:cNvPicPr>
                      <a:picLocks noChangeAspect="1" noChangeArrowheads="1"/>
                    </pic:cNvPicPr>
                  </pic:nvPicPr>
                  <pic:blipFill>
                    <a:blip r:embed="rId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045" cy="526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</w:p>
    <w:p w:rsidR="00BB4618" w:rsidRPr="00933ABA" w:rsidRDefault="00BB4618" w:rsidP="00774667">
      <w:pPr>
        <w:shd w:val="clear" w:color="auto" w:fill="FFFFFF"/>
        <w:spacing w:after="120" w:line="240" w:lineRule="auto"/>
        <w:ind w:firstLine="362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t>Завдання на встановлення відповідностей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У завданнях 1-5 до кожного з чотирьох рядків інформації, позначених цифрами, виберіть один правильний, на Вашу думку, варіант, позначений буквою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1. 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рис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нку 526 зображено прямокутний паралелепіпед АВСD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D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 АВ = 1, АD = 2, А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= 2. Установити відповідність між геометричними величинами (1-4) та їхніми числовими значеннями (А-Д)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349875" cy="1480782"/>
            <wp:effectExtent l="0" t="0" r="3175" b="5715"/>
            <wp:docPr id="1196" name="Рисунок 629" descr="http://subject.com.ua/mathematics/zno/zno.files/image31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subject.com.ua/mathematics/zno/zno.files/image3168.jpg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9946" cy="148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 </w:t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405653" cy="1177282"/>
            <wp:effectExtent l="0" t="0" r="4445" b="4445"/>
            <wp:docPr id="1197" name="Рисунок 630" descr="http://subject.com.ua/mathematics/zno/zno.files/image31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://subject.com.ua/mathematics/zno/zno.files/image3169.jpg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653" cy="1177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d"/>
        <w:tblW w:w="71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1792"/>
      </w:tblGrid>
      <w:tr w:rsidR="00BB4618" w:rsidRPr="00933ABA" w:rsidTr="00BB4618">
        <w:tc>
          <w:tcPr>
            <w:tcW w:w="5353" w:type="dxa"/>
          </w:tcPr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 Відстань між мимобіжними прямими АА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іDС.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 Довжина діагоналі прямокутного паралелепіпеда.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Площа повної поверхні прямокутного паралелепіпеда.</w:t>
            </w:r>
          </w:p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 Об’єм прямокутного паралелепіпеда</w:t>
            </w:r>
          </w:p>
        </w:tc>
        <w:tc>
          <w:tcPr>
            <w:tcW w:w="1792" w:type="dxa"/>
          </w:tcPr>
          <w:p w:rsidR="00BB4618" w:rsidRPr="00933ABA" w:rsidRDefault="00BB4618" w:rsidP="00BB4618">
            <w:pPr>
              <w:shd w:val="clear" w:color="auto" w:fill="FFFFFF"/>
              <w:ind w:firstLine="362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 16.</w:t>
            </w:r>
          </w:p>
          <w:p w:rsidR="00BB4618" w:rsidRPr="00933ABA" w:rsidRDefault="00BB4618" w:rsidP="00BB4618">
            <w:pPr>
              <w:shd w:val="clear" w:color="auto" w:fill="FFFFFF"/>
              <w:ind w:firstLine="362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 12.</w:t>
            </w:r>
          </w:p>
          <w:p w:rsidR="00BB4618" w:rsidRPr="00933ABA" w:rsidRDefault="00BB4618" w:rsidP="00BB4618">
            <w:pPr>
              <w:shd w:val="clear" w:color="auto" w:fill="FFFFFF"/>
              <w:ind w:firstLine="362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 4.</w:t>
            </w:r>
          </w:p>
          <w:p w:rsidR="00BB4618" w:rsidRPr="00933ABA" w:rsidRDefault="00BB4618" w:rsidP="00BB4618">
            <w:pPr>
              <w:shd w:val="clear" w:color="auto" w:fill="FFFFFF"/>
              <w:ind w:firstLine="362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 3.</w:t>
            </w:r>
          </w:p>
          <w:p w:rsidR="00BB4618" w:rsidRPr="00933ABA" w:rsidRDefault="00BB4618" w:rsidP="00BB4618">
            <w:pPr>
              <w:shd w:val="clear" w:color="auto" w:fill="FFFFFF"/>
              <w:ind w:firstLine="362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 2.</w:t>
            </w:r>
          </w:p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</w:tr>
    </w:tbl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2. На 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рис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нку 526 зображено куб АВСD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D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Установити відповідність між заданими кутами (1-4) та їхніми градусними мірами.</w: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2"/>
        <w:gridCol w:w="1104"/>
        <w:gridCol w:w="2796"/>
      </w:tblGrid>
      <w:tr w:rsidR="00BB4618" w:rsidRPr="00933ABA" w:rsidTr="00BB4618">
        <w:tc>
          <w:tcPr>
            <w:tcW w:w="2802" w:type="dxa"/>
          </w:tcPr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lastRenderedPageBreak/>
              <w:t>1 Кут між прямими ВВ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і D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C.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 Кут між прямими АС і В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D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1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Кут між прямими АВ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 і А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D</w:t>
            </w:r>
          </w:p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 Кут між прямими АВ і С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1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D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k-UA" w:eastAsia="ru-RU"/>
              </w:rPr>
              <w:t>1</w:t>
            </w:r>
          </w:p>
        </w:tc>
        <w:tc>
          <w:tcPr>
            <w:tcW w:w="1104" w:type="dxa"/>
          </w:tcPr>
          <w:p w:rsidR="00BB4618" w:rsidRPr="00933ABA" w:rsidRDefault="00BB4618" w:rsidP="00BB4618">
            <w:pPr>
              <w:shd w:val="clear" w:color="auto" w:fill="FFFFFF"/>
              <w:ind w:firstLine="3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 0º</w:t>
            </w:r>
          </w:p>
          <w:p w:rsidR="00BB4618" w:rsidRPr="00933ABA" w:rsidRDefault="00BB4618" w:rsidP="00BB4618">
            <w:pPr>
              <w:shd w:val="clear" w:color="auto" w:fill="FFFFFF"/>
              <w:ind w:firstLine="3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 30º</w:t>
            </w:r>
          </w:p>
          <w:p w:rsidR="00BB4618" w:rsidRPr="00933ABA" w:rsidRDefault="00BB4618" w:rsidP="00BB4618">
            <w:pPr>
              <w:shd w:val="clear" w:color="auto" w:fill="FFFFFF"/>
              <w:ind w:firstLine="3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 45º</w:t>
            </w:r>
          </w:p>
          <w:p w:rsidR="00BB4618" w:rsidRPr="00933ABA" w:rsidRDefault="00BB4618" w:rsidP="00BB4618">
            <w:pPr>
              <w:shd w:val="clear" w:color="auto" w:fill="FFFFFF"/>
              <w:ind w:firstLine="3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 60º</w:t>
            </w:r>
          </w:p>
          <w:p w:rsidR="00BB4618" w:rsidRPr="00933ABA" w:rsidRDefault="00BB4618" w:rsidP="00BB4618">
            <w:pPr>
              <w:shd w:val="clear" w:color="auto" w:fill="FFFFFF"/>
              <w:ind w:firstLine="3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 90º</w:t>
            </w:r>
          </w:p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2796" w:type="dxa"/>
          </w:tcPr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400175" cy="1166721"/>
                  <wp:effectExtent l="19050" t="0" r="9525" b="0"/>
                  <wp:docPr id="1198" name="Рисунок 654" descr="http://subject.com.ua/mathematics/zno/zno.files/image317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http://subject.com.ua/mathematics/zno/zno.files/image317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3028" cy="11690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Установити відповідність між видами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многогранника(1-4) та загальною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кількістю його ребер.</w:t>
      </w:r>
    </w:p>
    <w:tbl>
      <w:tblPr>
        <w:tblStyle w:val="ad"/>
        <w:tblW w:w="0" w:type="auto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850"/>
        <w:gridCol w:w="2483"/>
      </w:tblGrid>
      <w:tr w:rsidR="00BB4618" w:rsidRPr="00933ABA" w:rsidTr="00BB4618">
        <w:tc>
          <w:tcPr>
            <w:tcW w:w="3369" w:type="dxa"/>
          </w:tcPr>
          <w:p w:rsidR="00BB4618" w:rsidRPr="00933ABA" w:rsidRDefault="00BB4618" w:rsidP="00BB4618">
            <w:pPr>
              <w:shd w:val="clear" w:color="auto" w:fill="FFFFFF"/>
              <w:ind w:left="34" w:hanging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 Паралелепіпед.</w:t>
            </w:r>
          </w:p>
          <w:p w:rsidR="00BB4618" w:rsidRPr="00933ABA" w:rsidRDefault="00BB4618" w:rsidP="00BB4618">
            <w:pPr>
              <w:shd w:val="clear" w:color="auto" w:fill="FFFFFF"/>
              <w:ind w:left="34" w:hanging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 Правильна</w:t>
            </w:r>
          </w:p>
          <w:p w:rsidR="00BB4618" w:rsidRPr="00933ABA" w:rsidRDefault="00BB4618" w:rsidP="00BB4618">
            <w:pPr>
              <w:shd w:val="clear" w:color="auto" w:fill="FFFFFF"/>
              <w:ind w:left="34" w:hanging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ванадцятикутна піраміда.</w:t>
            </w:r>
          </w:p>
          <w:p w:rsidR="00BB4618" w:rsidRPr="00933ABA" w:rsidRDefault="00BB4618" w:rsidP="00BB4618">
            <w:pPr>
              <w:shd w:val="clear" w:color="auto" w:fill="FFFFFF"/>
              <w:ind w:left="34" w:hanging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Шестикутна призма.</w:t>
            </w:r>
          </w:p>
          <w:p w:rsidR="00BB4618" w:rsidRPr="00933ABA" w:rsidRDefault="00BB4618" w:rsidP="00BB4618">
            <w:pPr>
              <w:shd w:val="clear" w:color="auto" w:fill="FFFFFF"/>
              <w:ind w:left="34" w:hanging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 Трикутна зрізана піраміда.</w:t>
            </w:r>
          </w:p>
        </w:tc>
        <w:tc>
          <w:tcPr>
            <w:tcW w:w="850" w:type="dxa"/>
          </w:tcPr>
          <w:p w:rsidR="00BB4618" w:rsidRPr="00933ABA" w:rsidRDefault="00BB4618" w:rsidP="00BB4618">
            <w:pPr>
              <w:shd w:val="clear" w:color="auto" w:fill="FFFFFF"/>
              <w:ind w:firstLine="3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 9</w:t>
            </w:r>
          </w:p>
          <w:p w:rsidR="00BB4618" w:rsidRPr="00933ABA" w:rsidRDefault="00BB4618" w:rsidP="00BB4618">
            <w:pPr>
              <w:shd w:val="clear" w:color="auto" w:fill="FFFFFF"/>
              <w:ind w:firstLine="3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 12</w:t>
            </w:r>
          </w:p>
          <w:p w:rsidR="00BB4618" w:rsidRPr="00933ABA" w:rsidRDefault="00BB4618" w:rsidP="00BB4618">
            <w:pPr>
              <w:shd w:val="clear" w:color="auto" w:fill="FFFFFF"/>
              <w:ind w:firstLine="3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 18</w:t>
            </w:r>
          </w:p>
          <w:p w:rsidR="00BB4618" w:rsidRPr="00933ABA" w:rsidRDefault="00BB4618" w:rsidP="00BB4618">
            <w:pPr>
              <w:shd w:val="clear" w:color="auto" w:fill="FFFFFF"/>
              <w:ind w:firstLine="3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 24</w:t>
            </w:r>
          </w:p>
          <w:p w:rsidR="00BB4618" w:rsidRPr="00933ABA" w:rsidRDefault="00BB4618" w:rsidP="00BB4618">
            <w:pPr>
              <w:shd w:val="clear" w:color="auto" w:fill="FFFFFF"/>
              <w:ind w:firstLine="3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 30</w:t>
            </w:r>
          </w:p>
          <w:p w:rsidR="00BB4618" w:rsidRPr="00933ABA" w:rsidRDefault="00BB4618" w:rsidP="00BB4618">
            <w:pPr>
              <w:shd w:val="clear" w:color="auto" w:fill="FFFFFF"/>
              <w:ind w:firstLine="33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2483" w:type="dxa"/>
          </w:tcPr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400175" cy="1166721"/>
                  <wp:effectExtent l="19050" t="0" r="9525" b="0"/>
                  <wp:docPr id="1199" name="Рисунок 655" descr="http://subject.com.ua/mathematics/zno/zno.files/image317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http://subject.com.ua/mathematics/zno/zno.files/image317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3084" cy="1169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4. На 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рису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нку 527 зображено правильну чотирикутну піраміду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QАВСD, у якої бічне ребро дорівнює 5, а висота - 4. Установити відповідність між геометричними вершинами (1-4) та їхніми числовими значеннями (А-Д).</w:t>
      </w:r>
    </w:p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352550" cy="1288345"/>
            <wp:effectExtent l="19050" t="0" r="0" b="0"/>
            <wp:docPr id="1200" name="Рисунок 633" descr="http://subject.com.ua/mathematics/zno/zno.files/image317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subject.com.ua/mathematics/zno/zno.files/image3172.jpg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593" cy="1289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1190625" cy="986624"/>
            <wp:effectExtent l="19050" t="0" r="0" b="0"/>
            <wp:docPr id="1201" name="Рисунок 634" descr="http://subject.com.ua/mathematics/zno/zno.files/image31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subject.com.ua/mathematics/zno/zno.files/image3173.jpg"/>
                    <pic:cNvPicPr>
                      <a:picLocks noChangeAspect="1" noChangeArrowheads="1"/>
                    </pic:cNvPicPr>
                  </pic:nvPicPr>
                  <pic:blipFill>
                    <a:blip r:embed="rId5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03" cy="1002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3"/>
        <w:gridCol w:w="1349"/>
      </w:tblGrid>
      <w:tr w:rsidR="00BB4618" w:rsidRPr="00933ABA" w:rsidTr="00BB4618">
        <w:tc>
          <w:tcPr>
            <w:tcW w:w="5353" w:type="dxa"/>
          </w:tcPr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 Діагональ основи піраміди.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 Площа основи піраміди.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Площа діагонального перерізу піраміди.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 Об’єм піраміди.</w:t>
            </w:r>
          </w:p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349" w:type="dxa"/>
          </w:tcPr>
          <w:p w:rsidR="00BB4618" w:rsidRPr="00933ABA" w:rsidRDefault="00BB4618" w:rsidP="00BB4618">
            <w:pPr>
              <w:shd w:val="clear" w:color="auto" w:fill="FFFFFF"/>
              <w:ind w:firstLine="362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 24</w:t>
            </w:r>
          </w:p>
          <w:p w:rsidR="00BB4618" w:rsidRPr="00933ABA" w:rsidRDefault="00BB4618" w:rsidP="00BB4618">
            <w:pPr>
              <w:shd w:val="clear" w:color="auto" w:fill="FFFFFF"/>
              <w:ind w:firstLine="362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 18</w:t>
            </w:r>
          </w:p>
          <w:p w:rsidR="00BB4618" w:rsidRPr="00933ABA" w:rsidRDefault="00BB4618" w:rsidP="00BB4618">
            <w:pPr>
              <w:shd w:val="clear" w:color="auto" w:fill="FFFFFF"/>
              <w:ind w:firstLine="362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 16</w:t>
            </w:r>
          </w:p>
          <w:p w:rsidR="00BB4618" w:rsidRPr="00933ABA" w:rsidRDefault="00BB4618" w:rsidP="00BB4618">
            <w:pPr>
              <w:shd w:val="clear" w:color="auto" w:fill="FFFFFF"/>
              <w:ind w:firstLine="362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 12</w:t>
            </w:r>
          </w:p>
          <w:p w:rsidR="00BB4618" w:rsidRPr="00933ABA" w:rsidRDefault="00BB4618" w:rsidP="00BB4618">
            <w:pPr>
              <w:shd w:val="clear" w:color="auto" w:fill="FFFFFF"/>
              <w:ind w:firstLine="362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 6</w:t>
            </w:r>
          </w:p>
        </w:tc>
      </w:tr>
    </w:tbl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 Дано вектори</w:t>
      </w:r>
      <w:r w:rsidRPr="00933ABA">
        <w:rPr>
          <w:rFonts w:ascii="Times New Roman" w:hAnsi="Times New Roman" w:cs="Times New Roman"/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2590800" cy="327095"/>
            <wp:effectExtent l="19050" t="0" r="0" b="0"/>
            <wp:docPr id="1202" name="Рисунок 635" descr="http://subject.com.ua/mathematics/zno/zno.files/image31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://subject.com.ua/mathematics/zno/zno.files/image3174.jpg"/>
                    <pic:cNvPicPr>
                      <a:picLocks noChangeAspect="1" noChangeArrowheads="1"/>
                    </pic:cNvPicPr>
                  </pic:nvPicPr>
                  <pic:blipFill>
                    <a:blip r:embed="rId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32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Установити відповідність між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характеристиками векторів або результатами дій над ними (1-4) та їх чисельними значеннями.</w:t>
      </w:r>
    </w:p>
    <w:tbl>
      <w:tblPr>
        <w:tblStyle w:val="ad"/>
        <w:tblW w:w="7020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0"/>
        <w:gridCol w:w="994"/>
        <w:gridCol w:w="2256"/>
      </w:tblGrid>
      <w:tr w:rsidR="00BB4618" w:rsidRPr="00933ABA" w:rsidTr="00BB4618">
        <w:tc>
          <w:tcPr>
            <w:tcW w:w="3795" w:type="dxa"/>
          </w:tcPr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1 Модуль вектора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12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170815" cy="347980"/>
                  <wp:effectExtent l="0" t="0" r="635" b="0"/>
                  <wp:docPr id="1203" name="Рисунок 656" descr="http://subject.com.ua/mathematics/zno/zno.files/image235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http://subject.com.ua/mathematics/zno/zno.files/image235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81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.</w:t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2 Модуль вектора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170815" cy="347980"/>
                  <wp:effectExtent l="0" t="0" r="635" b="0"/>
                  <wp:docPr id="1204" name="Рисунок 657" descr="http://subject.com.ua/mathematics/zno/zno.files/image235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http://subject.com.ua/mathematics/zno/zno.files/image235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81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=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12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170815" cy="347980"/>
                  <wp:effectExtent l="0" t="0" r="635" b="0"/>
                  <wp:docPr id="1205" name="Рисунок 658" descr="http://subject.com.ua/mathematics/zno/zno.files/image235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http://subject.com.ua/mathematics/zno/zno.files/image235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81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-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12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170815" cy="347980"/>
                  <wp:effectExtent l="0" t="0" r="635" b="0"/>
                  <wp:docPr id="1206" name="Рисунок 659" descr="http://subject.com.ua/mathematics/zno/zno.files/image236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 descr="http://subject.com.ua/mathematics/zno/zno.files/image236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81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4618" w:rsidRPr="00933ABA" w:rsidRDefault="00BB4618" w:rsidP="00BB4618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3 Скалярний добуток векторів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12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170815" cy="347980"/>
                  <wp:effectExtent l="0" t="0" r="635" b="0"/>
                  <wp:docPr id="1207" name="Рисунок 660" descr="http://subject.com.ua/mathematics/zno/zno.files/image235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 descr="http://subject.com.ua/mathematics/zno/zno.files/image235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81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і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12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170815" cy="347980"/>
                  <wp:effectExtent l="0" t="0" r="635" b="0"/>
                  <wp:docPr id="1208" name="Рисунок 661" descr="http://subject.com.ua/mathematics/zno/zno.files/image236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http://subject.com.ua/mathematics/zno/zno.files/image236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81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.</w:t>
            </w:r>
          </w:p>
          <w:p w:rsidR="00BB4618" w:rsidRPr="00933ABA" w:rsidRDefault="00BB4618" w:rsidP="00774667">
            <w:pPr>
              <w:shd w:val="clear" w:color="auto" w:fill="FFFFFF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4 Значення</w:t>
            </w:r>
            <w:r w:rsidR="00774667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 xml:space="preserve"> </w:t>
            </w:r>
            <w:r w:rsidRPr="00933ABA"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uk-UA" w:eastAsia="ru-RU"/>
              </w:rPr>
              <w:t>m</w:t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, при якому вектори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12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170815" cy="347980"/>
                  <wp:effectExtent l="0" t="0" r="635" b="0"/>
                  <wp:docPr id="1209" name="Рисунок 662" descr="http://subject.com.ua/mathematics/zno/zno.files/image235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 descr="http://subject.com.ua/mathematics/zno/zno.files/image235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81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і</w:t>
            </w:r>
            <w:r w:rsidRPr="00933ABA"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vertAlign w:val="subscript"/>
                <w:lang w:val="uk-UA" w:eastAsia="uk-UA"/>
              </w:rPr>
              <w:drawing>
                <wp:inline distT="0" distB="0" distL="0" distR="0">
                  <wp:extent cx="170815" cy="347980"/>
                  <wp:effectExtent l="0" t="0" r="635" b="0"/>
                  <wp:docPr id="1210" name="Рисунок 663" descr="http://subject.com.ua/mathematics/zno/zno.files/image235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http://subject.com.ua/mathematics/zno/zno.files/image235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81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перпендикулярні. </w:t>
            </w:r>
          </w:p>
        </w:tc>
        <w:tc>
          <w:tcPr>
            <w:tcW w:w="999" w:type="dxa"/>
          </w:tcPr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А3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Б 4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В 7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Г 10</w:t>
            </w:r>
          </w:p>
          <w:p w:rsidR="00BB4618" w:rsidRPr="00933ABA" w:rsidRDefault="00BB4618" w:rsidP="00BB4618">
            <w:pPr>
              <w:shd w:val="clear" w:color="auto" w:fill="FFFFFF"/>
              <w:spacing w:line="360" w:lineRule="auto"/>
              <w:ind w:firstLine="34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  <w:t>Д13</w:t>
            </w:r>
          </w:p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2226" w:type="dxa"/>
          </w:tcPr>
          <w:p w:rsidR="00BB4618" w:rsidRPr="00933ABA" w:rsidRDefault="00BB4618" w:rsidP="00BB4618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k-UA" w:eastAsia="ru-RU"/>
              </w:rPr>
            </w:pPr>
            <w:r w:rsidRPr="00933ABA">
              <w:rPr>
                <w:rFonts w:ascii="Times New Roman" w:hAnsi="Times New Roman" w:cs="Times New Roman"/>
                <w:noProof/>
                <w:sz w:val="28"/>
                <w:szCs w:val="28"/>
                <w:lang w:val="uk-UA" w:eastAsia="uk-UA"/>
              </w:rPr>
              <w:drawing>
                <wp:inline distT="0" distB="0" distL="0" distR="0">
                  <wp:extent cx="1276401" cy="1057702"/>
                  <wp:effectExtent l="19050" t="0" r="0" b="0"/>
                  <wp:docPr id="1211" name="Рисунок 664" descr="http://subject.com.ua/mathematics/zno/zno.files/image317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http://subject.com.ua/mathematics/zno/zno.files/image317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401" cy="1057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618" w:rsidRPr="00933ABA" w:rsidRDefault="00BB4618" w:rsidP="00BB4618">
      <w:pPr>
        <w:shd w:val="clear" w:color="auto" w:fill="FFFFFF"/>
        <w:spacing w:after="0" w:line="240" w:lineRule="auto"/>
        <w:ind w:firstLine="362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/>
          <w:i/>
          <w:color w:val="000000"/>
          <w:sz w:val="28"/>
          <w:szCs w:val="28"/>
          <w:lang w:val="uk-UA" w:eastAsia="ru-RU"/>
        </w:rPr>
        <w:lastRenderedPageBreak/>
        <w:t>Завдання з короткою відповіддю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. З точки А до площини проведено дві похилі, кожна з яких дорівнює</w:t>
      </w:r>
      <w:r w:rsidRPr="00933ABA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vertAlign w:val="subscript"/>
          <w:lang w:val="uk-UA" w:eastAsia="uk-UA"/>
        </w:rPr>
        <w:drawing>
          <wp:inline distT="0" distB="0" distL="0" distR="0">
            <wp:extent cx="307340" cy="286385"/>
            <wp:effectExtent l="0" t="0" r="0" b="0"/>
            <wp:docPr id="1212" name="Рисунок 645" descr="http://subject.com.ua/mathematics/zno/zno.files/image21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://subject.com.ua/mathematics/zno/zno.files/image2153.gif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м. Кут між похилими - 90°, проекції похилих утворюють кут 120°. Знайти (у см) довжини проекцій похилих на площину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. Точка М віддалена від кожної з вершин рівнобічної трапеції на 65 см. Бічна сторона трапеції перпендикулярна до її діагоналі. Знайти відстань від точки М до площини трапеції, якщо висота трапеції дорівнює 24 см, а діагональ трапеції - 40 см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3. З точок А і В, які лежать у двох перпендикулярних площинах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α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β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проведено перпендикуляри АК і ВL до прямої перетну площин. АL = 8 см, КВ = 14 см, LК = 2 см. Знайти АВ (у см)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4. Два рівнобедрені трикутники мають спільну основу завдовжки 20 см. Кут між площинами трикутників дорівнює 60º. Площа одного з трикутників дорівнює30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 а висота іншого, яка проведена до основи, дорівнює 5 см. Якою найбільшою (у см) може бути відстань між вершинами трикутників?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5. Апофема правильної чотирикутної піраміди дорівнює 4</w:t>
      </w:r>
      <w:r w:rsidRPr="00933ABA">
        <w:rPr>
          <w:rFonts w:ascii="Times New Roman" w:hAnsi="Times New Roman" w:cs="Times New Roman"/>
          <w:noProof/>
          <w:color w:val="000000"/>
          <w:position w:val="-14"/>
          <w:sz w:val="28"/>
          <w:szCs w:val="28"/>
          <w:lang w:val="uk-UA" w:eastAsia="uk-UA"/>
        </w:rPr>
        <w:drawing>
          <wp:inline distT="0" distB="0" distL="0" distR="0">
            <wp:extent cx="286385" cy="286385"/>
            <wp:effectExtent l="0" t="0" r="0" b="0"/>
            <wp:docPr id="1213" name="Рисунок 646" descr="http://subject.com.ua/mathematics/zno/zno.files/image1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subject.com.ua/mathematics/zno/zno.files/image176.gif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см і утворює кут 60° із площиною основи. Знайти (у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 об’єм піраміди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6. В основі прямої призми, лежить прямокутник, сторони якого відносяться як 1 : 3. Площа бічної поверхні призми дорівнює 48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, а повної поверхні - 72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Знайти (у см) висоту призми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7. Основою прямого паралелепіпеда є ромб з периметром 20 см і діагоналлю6 см. Більша діагональ паралелепіпеда дорівнює 10 см. Знайти об’єм паралелепіпеда (у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8. Кулю перетнули площиною на відстані 15 см від центру. Площа утвореного перерізу дорівнює 64 п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Знайти (у см) довжину великого кола сфери, що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обмежує дану кулю. У відповідь запишіть величину l/π, де l – довжина кола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9. Дано куб АВСDА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С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D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 Обчисліть (у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 об’єм цього куба, якщо об’єм пірамідиD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1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АDС дорівнює 8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0.Кімната має форму прямокутного паралелепіпеда. Ширина кімнати - 4 м, довжина - 6 м, висота - 3м. Площа стін кімнати дорівнює 0,75 площі бічної поверхні прямокутного паралелепіпеда. Скільки фарби (у кг) потрібно для того, щоб повністю пофарбувати стіни цієї кімнати, якщо 1 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 витрачається 0,24 кг фарби?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1. Висота конуса дорівнює 6 см, а радіус основи - 8 см. Знайти відношення площі основи конуса до площі його бічної поверхні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lastRenderedPageBreak/>
        <w:t>12 У циліндричній посудині рівень води перебуває на висоті 36 см. На якій висоті (у см) перебуває рівень води, якщо перелити її у циліндричну посудину, радіус якої у 2 рази більший за радіус першої?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3. У чотирикутну піраміду, в основі якої лежить рівнобічна трапеція з бічною стороною 10 см і основами 16 см і 4 см, вписано конус. Всі бічні грані піраміди нахилені до площини основи під кутом 60°. Знайти площу поверхні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S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>біч</w:t>
      </w:r>
      <w:r w:rsidR="00774667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uk-UA" w:eastAsia="ru-RU"/>
        </w:rPr>
        <w:t xml:space="preserve"> 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конуса (у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2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). У відповідь запишіть величину S/π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4. Сторона основи правильної чотирикутної піраміди дорівнює 12. Бічне ребро піраміди нахилене до площини основи під кутом 60°. Обчислити площу S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великого круга кулі, описаної навколо піраміди. У відповідь запишіть величину</w:t>
      </w:r>
      <w:r w:rsidR="00774667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S/π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5. Сторони трикутника дорівнюють 13 см, 14 см і 15 см. Куля, об’єм якої дорівнює (500/3)π см</w:t>
      </w:r>
      <w:r w:rsidRPr="00933ABA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uk-UA" w:eastAsia="ru-RU"/>
        </w:rPr>
        <w:t>3</w:t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дотикається усіх сторін трикутника. Знайти (у см)відстань від центра кулі до площини трикутника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6. У правильну трикутну піраміду вписали кулю, радіус якої дорівнює 2 см. Знайти висоту піраміди (у см), якщо вона утворює кут 30° із апофемою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7. Задано вершини трикутника АВС: А(5;0;3), В(9;2;7), С(11;4;15), К - середина АС, L - середина ВС. Знайти довжину відрізка КL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8. Знайти (у градусах) кут С трикутника АВС з вершинами у точках А(5;1;8), В(1;9;0), С(3;-1;4).</w:t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19. Дано:</w:t>
      </w:r>
      <w:r w:rsidRPr="00933ABA">
        <w:rPr>
          <w:rFonts w:ascii="Times New Roman" w:hAnsi="Times New Roman" w:cs="Times New Roman"/>
          <w:noProof/>
          <w:position w:val="-16"/>
          <w:sz w:val="28"/>
          <w:szCs w:val="28"/>
          <w:lang w:val="uk-UA" w:eastAsia="uk-UA"/>
        </w:rPr>
        <w:drawing>
          <wp:inline distT="0" distB="0" distL="0" distR="0">
            <wp:extent cx="1657985" cy="280035"/>
            <wp:effectExtent l="0" t="0" r="0" b="5715"/>
            <wp:docPr id="1214" name="Рисунок 648" descr="http://subject.com.ua/mathematics/zno/zno.files/image31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://subject.com.ua/mathematics/zno/zno.files/image3177.jpg"/>
                    <pic:cNvPicPr>
                      <a:picLocks noChangeAspect="1"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 xml:space="preserve"> Знайти модуль вектора</w:t>
      </w:r>
      <w:r w:rsidRPr="00933ABA">
        <w:rPr>
          <w:rFonts w:ascii="Times New Roman" w:hAnsi="Times New Roman" w:cs="Times New Roman"/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1009650" cy="361950"/>
            <wp:effectExtent l="0" t="0" r="0" b="0"/>
            <wp:docPr id="1215" name="Рисунок 649" descr="http://subject.com.ua/mathematics/zno/zno.files/image31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ttp://subject.com.ua/mathematics/zno/zno.files/image3178.jpg"/>
                    <pic:cNvPicPr>
                      <a:picLocks noChangeAspect="1" noChangeArrowheads="1"/>
                    </pic:cNvPicPr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774667">
      <w:pPr>
        <w:shd w:val="clear" w:color="auto" w:fill="FFFFFF"/>
        <w:spacing w:after="0"/>
        <w:ind w:firstLine="362"/>
        <w:jc w:val="both"/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20. Кут між векторами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216" name="Рисунок 650" descr="http://subject.com.ua/mathematics/zno/zno.files/image23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http://subject.com.ua/mathematics/zno/zno.files/image2355.gif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і</w:t>
      </w:r>
      <w:r w:rsidRPr="00933ABA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lang w:val="uk-UA" w:eastAsia="uk-UA"/>
        </w:rPr>
        <w:drawing>
          <wp:inline distT="0" distB="0" distL="0" distR="0">
            <wp:extent cx="170815" cy="347980"/>
            <wp:effectExtent l="0" t="0" r="635" b="0"/>
            <wp:docPr id="1217" name="Рисунок 651" descr="http://subject.com.ua/mathematics/zno/zno.files/image23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http://subject.com.ua/mathematics/zno/zno.files/image2356.gif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дорівнює 120º,</w:t>
      </w:r>
      <w:r w:rsidRPr="00933ABA">
        <w:rPr>
          <w:rFonts w:ascii="Times New Roman" w:hAnsi="Times New Roman" w:cs="Times New Roman"/>
          <w:noProof/>
          <w:position w:val="-16"/>
          <w:sz w:val="28"/>
          <w:szCs w:val="28"/>
          <w:lang w:val="uk-UA" w:eastAsia="uk-UA"/>
        </w:rPr>
        <w:drawing>
          <wp:inline distT="0" distB="0" distL="0" distR="0">
            <wp:extent cx="1105535" cy="368300"/>
            <wp:effectExtent l="0" t="0" r="0" b="0"/>
            <wp:docPr id="1218" name="Рисунок 652" descr="http://subject.com.ua/mathematics/zno/zno.files/image31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ttp://subject.com.ua/mathematics/zno/zno.files/image3179.jpg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3ABA">
        <w:rPr>
          <w:rFonts w:ascii="Times New Roman" w:hAnsi="Times New Roman" w:cs="Times New Roman"/>
          <w:color w:val="000000"/>
          <w:sz w:val="28"/>
          <w:szCs w:val="28"/>
          <w:lang w:val="uk-UA" w:eastAsia="ru-RU"/>
        </w:rPr>
        <w:t>Знайти</w:t>
      </w:r>
      <w:r w:rsidRPr="00933ABA">
        <w:rPr>
          <w:rFonts w:ascii="Times New Roman" w:hAnsi="Times New Roman" w:cs="Times New Roman"/>
          <w:noProof/>
          <w:position w:val="-16"/>
          <w:sz w:val="28"/>
          <w:szCs w:val="28"/>
          <w:lang w:val="uk-UA" w:eastAsia="uk-UA"/>
        </w:rPr>
        <w:drawing>
          <wp:inline distT="0" distB="0" distL="0" distR="0">
            <wp:extent cx="730250" cy="320675"/>
            <wp:effectExtent l="0" t="0" r="0" b="3175"/>
            <wp:docPr id="1219" name="Рисунок 653" descr="http://subject.com.ua/mathematics/zno/zno.files/image31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ttp://subject.com.ua/mathematics/zno/zno.files/image3180.jpg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32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uk-UA" w:eastAsia="ru-RU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774667" w:rsidRPr="00933ABA" w:rsidRDefault="00774667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BB4618" w:rsidP="00BB4618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BB4618" w:rsidRPr="00933ABA" w:rsidRDefault="00254831" w:rsidP="00971CFE">
      <w:pPr>
        <w:tabs>
          <w:tab w:val="left" w:pos="0"/>
        </w:tabs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 w:eastAsia="ru-RU"/>
        </w:rPr>
        <w:lastRenderedPageBreak/>
        <w:t>Л</w:t>
      </w:r>
      <w:r w:rsidR="00BB4618" w:rsidRPr="00933ABA">
        <w:rPr>
          <w:rFonts w:ascii="Times New Roman" w:hAnsi="Times New Roman" w:cs="Times New Roman"/>
          <w:b/>
          <w:sz w:val="28"/>
          <w:szCs w:val="28"/>
          <w:lang w:val="uk-UA" w:eastAsia="ru-RU"/>
        </w:rPr>
        <w:t>ітература</w:t>
      </w:r>
    </w:p>
    <w:p w:rsidR="00BB4618" w:rsidRPr="00933ABA" w:rsidRDefault="00BB4618" w:rsidP="00971CFE">
      <w:pPr>
        <w:numPr>
          <w:ilvl w:val="0"/>
          <w:numId w:val="31"/>
        </w:numPr>
        <w:tabs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Готуємось до зовнішнього незалежного оцінювання. Математика. Збірник завдань. За редакцією А. І. Капіносова. Тернопіль,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 xml:space="preserve"> Навчальна книга – Богдан, 20</w:t>
      </w:r>
      <w:r w:rsidR="00F941FF">
        <w:rPr>
          <w:rFonts w:ascii="Times New Roman" w:hAnsi="Times New Roman" w:cs="Times New Roman"/>
          <w:sz w:val="28"/>
          <w:szCs w:val="28"/>
          <w:lang w:val="uk-UA"/>
        </w:rPr>
        <w:t>20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. – 224с.</w:t>
      </w:r>
    </w:p>
    <w:p w:rsidR="00BB4618" w:rsidRPr="00933ABA" w:rsidRDefault="00BB4618" w:rsidP="00971CFE">
      <w:pPr>
        <w:numPr>
          <w:ilvl w:val="0"/>
          <w:numId w:val="31"/>
        </w:numPr>
        <w:tabs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Зовнішнє оцінювання з математики. Інформаційні матеріали. / Нелін  Є., Дворецька Л., Прокопенко Н. та ін.  – К.: УЦОЯО, 20</w:t>
      </w:r>
      <w:r w:rsidR="00F941FF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8. – 40 с.</w:t>
      </w:r>
    </w:p>
    <w:p w:rsidR="00BB4618" w:rsidRPr="00933ABA" w:rsidRDefault="00BB4618" w:rsidP="00971CFE">
      <w:pPr>
        <w:numPr>
          <w:ilvl w:val="0"/>
          <w:numId w:val="31"/>
        </w:numPr>
        <w:tabs>
          <w:tab w:val="num" w:pos="284"/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Зовнішнє незалежне оцінювання. Математика. / О.М.</w:t>
      </w:r>
      <w:r w:rsidR="0077466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Шутовський, Л.В.</w:t>
      </w:r>
      <w:r w:rsidR="0077466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Ковнюк, Л.В.</w:t>
      </w:r>
      <w:r w:rsidR="0077466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Комсикова. – Вип.3. – К.: Видавництво:”Мастер-клас”, 20</w:t>
      </w:r>
      <w:r w:rsidR="00F941FF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8. – 208с.</w:t>
      </w:r>
    </w:p>
    <w:p w:rsidR="00BB4618" w:rsidRPr="00774667" w:rsidRDefault="00BB4618" w:rsidP="00971CFE">
      <w:pPr>
        <w:numPr>
          <w:ilvl w:val="0"/>
          <w:numId w:val="31"/>
        </w:numPr>
        <w:tabs>
          <w:tab w:val="num" w:pos="284"/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Математика: Зовнішнє оцінювання. Навч</w:t>
      </w:r>
      <w:r w:rsidR="00774667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посіб. із підгот. до зовніш. оцінювання учнів загальоосвітніх закладів. / Л.П. Дворецька, Ю.О. Захарійченко, А.Г. Мерзляк та ін. – К.: Укр. Центр оцінювання якості освіти, 201</w:t>
      </w:r>
      <w:r w:rsidR="00F941FF">
        <w:rPr>
          <w:rFonts w:ascii="Times New Roman" w:hAnsi="Times New Roman" w:cs="Times New Roman"/>
          <w:sz w:val="28"/>
          <w:szCs w:val="28"/>
          <w:lang w:val="uk-UA"/>
        </w:rPr>
        <w:t>9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. – 64 с.</w:t>
      </w:r>
    </w:p>
    <w:p w:rsidR="00BB4618" w:rsidRPr="00BE629A" w:rsidRDefault="00BB4618" w:rsidP="00971CFE">
      <w:pPr>
        <w:numPr>
          <w:ilvl w:val="0"/>
          <w:numId w:val="31"/>
        </w:numPr>
        <w:tabs>
          <w:tab w:val="left" w:pos="426"/>
        </w:tabs>
        <w:autoSpaceDE w:val="0"/>
        <w:autoSpaceDN w:val="0"/>
        <w:adjustRightInd w:val="0"/>
        <w:spacing w:after="0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Методичні вказівки для </w:t>
      </w:r>
      <w:r w:rsidR="000F3F98">
        <w:rPr>
          <w:rFonts w:ascii="Times New Roman" w:hAnsi="Times New Roman" w:cs="Times New Roman"/>
          <w:bCs/>
          <w:sz w:val="28"/>
          <w:szCs w:val="28"/>
          <w:lang w:val="uk-UA"/>
        </w:rPr>
        <w:t>самостійної роботи</w:t>
      </w:r>
      <w:r w:rsidRPr="00933ABA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з математики для слухачів підготовчих курсів денної форми навчання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 xml:space="preserve">/ </w:t>
      </w:r>
      <w:r w:rsidR="00BE629A">
        <w:rPr>
          <w:rFonts w:ascii="Times New Roman" w:hAnsi="Times New Roman" w:cs="Times New Roman"/>
          <w:sz w:val="28"/>
          <w:szCs w:val="28"/>
          <w:lang w:val="uk-UA"/>
        </w:rPr>
        <w:t xml:space="preserve">С. В. Лещенко, Побережець І.І. – </w:t>
      </w:r>
      <w:r w:rsidR="0077466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Умань: Видавничо-поліграфічний центр "Візаві", 20</w:t>
      </w:r>
      <w:r w:rsidR="00BE629A">
        <w:rPr>
          <w:rFonts w:ascii="Times New Roman" w:hAnsi="Times New Roman" w:cs="Times New Roman"/>
          <w:sz w:val="28"/>
          <w:szCs w:val="28"/>
          <w:lang w:val="uk-UA" w:eastAsia="ru-RU"/>
        </w:rPr>
        <w:t>20</w:t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. ––  90 с.</w:t>
      </w:r>
    </w:p>
    <w:p w:rsidR="00BB4618" w:rsidRPr="00933ABA" w:rsidRDefault="00BB4618" w:rsidP="00971CFE">
      <w:pPr>
        <w:numPr>
          <w:ilvl w:val="0"/>
          <w:numId w:val="31"/>
        </w:numPr>
        <w:tabs>
          <w:tab w:val="left" w:pos="426"/>
        </w:tabs>
        <w:spacing w:after="0"/>
        <w:ind w:left="0" w:firstLine="0"/>
        <w:contextualSpacing/>
        <w:jc w:val="both"/>
        <w:rPr>
          <w:rFonts w:ascii="Times New Roman" w:hAnsi="Times New Roman" w:cs="Times New Roman"/>
          <w:sz w:val="28"/>
          <w:szCs w:val="28"/>
          <w:lang w:val="uk-UA" w:eastAsia="ru-RU"/>
        </w:rPr>
      </w:pP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>Математика: Методичні рекомендації та завдання до виконання домашніх контрольних робіт для слухачів заочних підготовчих курсів.</w:t>
      </w:r>
      <w:r w:rsidRPr="00BE629A">
        <w:rPr>
          <w:rFonts w:ascii="Times New Roman" w:hAnsi="Times New Roman" w:cs="Times New Roman"/>
          <w:sz w:val="28"/>
          <w:szCs w:val="28"/>
          <w:lang w:val="uk-UA" w:eastAsia="ru-RU"/>
        </w:rPr>
        <w:t>/</w:t>
      </w:r>
      <w:r w:rsidRPr="00933ABA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З.О. Демчук</w:t>
      </w:r>
      <w:r w:rsidRPr="00933ABA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933ABA">
        <w:rPr>
          <w:rFonts w:ascii="Times New Roman" w:eastAsia="Calibri" w:hAnsi="Times New Roman" w:cs="Times New Roman"/>
          <w:sz w:val="28"/>
          <w:szCs w:val="28"/>
          <w:lang w:val="uk-UA"/>
        </w:rPr>
        <w:t>В.Г. Грисенко</w:t>
      </w:r>
      <w:r w:rsidRPr="00933ABA">
        <w:rPr>
          <w:rFonts w:ascii="Times New Roman" w:hAnsi="Times New Roman" w:cs="Times New Roman"/>
          <w:sz w:val="28"/>
          <w:szCs w:val="28"/>
          <w:lang w:val="uk-UA" w:eastAsia="ru-RU"/>
        </w:rPr>
        <w:t xml:space="preserve"> – Дніпропетровськ. – ДДФА, 2007. –210 с.</w:t>
      </w:r>
    </w:p>
    <w:p w:rsidR="00BB4618" w:rsidRPr="00933ABA" w:rsidRDefault="00BB4618" w:rsidP="00971CFE">
      <w:pPr>
        <w:numPr>
          <w:ilvl w:val="0"/>
          <w:numId w:val="31"/>
        </w:numPr>
        <w:tabs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Математика. Навчальний посібник для слухачів підготовчого відділення, курсів та абітур´єнтів./  Вовк О.Д., Ярмуш Я.І. Рівне: НУВГП. 2009. – 256 с.</w:t>
      </w:r>
    </w:p>
    <w:p w:rsidR="00BB4618" w:rsidRPr="00933ABA" w:rsidRDefault="00BB4618" w:rsidP="00971CFE">
      <w:pPr>
        <w:numPr>
          <w:ilvl w:val="0"/>
          <w:numId w:val="31"/>
        </w:numPr>
        <w:tabs>
          <w:tab w:val="num" w:pos="284"/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Математика: повний курс підготовки до зовнішнього незалежного оцінювання: навч.</w:t>
      </w:r>
      <w:r w:rsidR="00F941F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посіб./ Істер О.С. – К.: Літера ЛТД, 2015. – 576 с.</w:t>
      </w:r>
    </w:p>
    <w:p w:rsidR="00BB4618" w:rsidRPr="00933ABA" w:rsidRDefault="00BB4618" w:rsidP="00971CFE">
      <w:pPr>
        <w:numPr>
          <w:ilvl w:val="0"/>
          <w:numId w:val="31"/>
        </w:numPr>
        <w:tabs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Посібник з математики для школярів і абітурієнтів: Частина перша. – Тернопіль: Навчальна книга – Богдан, 20</w:t>
      </w:r>
      <w:r w:rsidR="00BE629A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7. – 192с.</w:t>
      </w:r>
    </w:p>
    <w:p w:rsidR="00BB4618" w:rsidRPr="00933ABA" w:rsidRDefault="00BB4618" w:rsidP="00971CFE">
      <w:pPr>
        <w:numPr>
          <w:ilvl w:val="0"/>
          <w:numId w:val="31"/>
        </w:numPr>
        <w:tabs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Посібник з математики для школярів і абітурієнтів: Частина друга. – Тернопіль: Навчальна книга – Богдан, 20</w:t>
      </w:r>
      <w:r w:rsidR="00BE629A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7. – 224с.</w:t>
      </w:r>
    </w:p>
    <w:p w:rsidR="00BB4618" w:rsidRPr="00933ABA" w:rsidRDefault="00BB4618" w:rsidP="00971CFE">
      <w:pPr>
        <w:numPr>
          <w:ilvl w:val="0"/>
          <w:numId w:val="31"/>
        </w:numPr>
        <w:tabs>
          <w:tab w:val="left" w:pos="426"/>
        </w:tabs>
        <w:overflowPunct w:val="0"/>
        <w:autoSpaceDE w:val="0"/>
        <w:autoSpaceDN w:val="0"/>
        <w:adjustRightInd w:val="0"/>
        <w:spacing w:after="0"/>
        <w:ind w:left="0" w:right="49" w:firstLine="0"/>
        <w:contextualSpacing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r w:rsidRPr="00933ABA">
        <w:rPr>
          <w:rFonts w:ascii="Times New Roman" w:hAnsi="Times New Roman" w:cs="Times New Roman"/>
          <w:sz w:val="28"/>
          <w:szCs w:val="28"/>
          <w:lang w:val="uk-UA"/>
        </w:rPr>
        <w:t>Посібник з математики для школярів і абітурієнтів: Частина третя. – Тернопіль: Навчальна книга – Богдан, 20</w:t>
      </w:r>
      <w:r w:rsidR="00BE629A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933ABA">
        <w:rPr>
          <w:rFonts w:ascii="Times New Roman" w:hAnsi="Times New Roman" w:cs="Times New Roman"/>
          <w:sz w:val="28"/>
          <w:szCs w:val="28"/>
          <w:lang w:val="uk-UA"/>
        </w:rPr>
        <w:t>8. – 304с.</w:t>
      </w:r>
    </w:p>
    <w:p w:rsidR="00BB4618" w:rsidRPr="00933ABA" w:rsidRDefault="00BB4618" w:rsidP="00971CFE">
      <w:pPr>
        <w:tabs>
          <w:tab w:val="left" w:pos="426"/>
        </w:tabs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BB4618" w:rsidRPr="00933ABA" w:rsidRDefault="00BB4618" w:rsidP="00971CFE">
      <w:pPr>
        <w:tabs>
          <w:tab w:val="left" w:pos="426"/>
        </w:tabs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BB4618" w:rsidRPr="00933ABA" w:rsidRDefault="00BB4618" w:rsidP="00971CFE">
      <w:pPr>
        <w:tabs>
          <w:tab w:val="left" w:pos="426"/>
        </w:tabs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BB4618" w:rsidRPr="00933ABA" w:rsidRDefault="00BB4618" w:rsidP="00971CFE">
      <w:pPr>
        <w:overflowPunct w:val="0"/>
        <w:autoSpaceDE w:val="0"/>
        <w:autoSpaceDN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</w:p>
    <w:p w:rsidR="00C93A00" w:rsidRPr="00BB4618" w:rsidRDefault="00C93A00" w:rsidP="00971CFE">
      <w:pPr>
        <w:shd w:val="clear" w:color="auto" w:fill="FFFFFF"/>
        <w:spacing w:after="120"/>
        <w:ind w:firstLine="360"/>
        <w:jc w:val="center"/>
        <w:rPr>
          <w:lang w:val="uk-UA"/>
        </w:rPr>
      </w:pPr>
    </w:p>
    <w:sectPr w:rsidR="00C93A00" w:rsidRPr="00BB4618" w:rsidSect="00A963CA">
      <w:footerReference w:type="even" r:id="rId574"/>
      <w:footerReference w:type="default" r:id="rId575"/>
      <w:footerReference w:type="first" r:id="rId576"/>
      <w:pgSz w:w="11907" w:h="16839" w:code="9"/>
      <w:pgMar w:top="1134" w:right="1134" w:bottom="1134" w:left="1134" w:header="720" w:footer="72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3A88" w:rsidRDefault="004E3A88" w:rsidP="0029234A">
      <w:pPr>
        <w:spacing w:after="0" w:line="240" w:lineRule="auto"/>
      </w:pPr>
      <w:r>
        <w:separator/>
      </w:r>
    </w:p>
  </w:endnote>
  <w:endnote w:type="continuationSeparator" w:id="0">
    <w:p w:rsidR="004E3A88" w:rsidRDefault="004E3A88" w:rsidP="002923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B34B1" w:rsidRDefault="00F160C6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0B34B1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0B34B1" w:rsidRDefault="000B34B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B34B1" w:rsidRDefault="00F160C6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0B34B1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887EA7">
      <w:rPr>
        <w:rStyle w:val="a7"/>
        <w:noProof/>
      </w:rPr>
      <w:t>65</w:t>
    </w:r>
    <w:r>
      <w:rPr>
        <w:rStyle w:val="a7"/>
      </w:rPr>
      <w:fldChar w:fldCharType="end"/>
    </w:r>
  </w:p>
  <w:p w:rsidR="000B34B1" w:rsidRDefault="000B34B1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282175"/>
      <w:docPartObj>
        <w:docPartGallery w:val="Page Numbers (Bottom of Page)"/>
        <w:docPartUnique/>
      </w:docPartObj>
    </w:sdtPr>
    <w:sdtEndPr/>
    <w:sdtContent>
      <w:p w:rsidR="000B34B1" w:rsidRDefault="004E3A88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87EA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B34B1" w:rsidRDefault="000B34B1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3A88" w:rsidRDefault="004E3A88" w:rsidP="0029234A">
      <w:pPr>
        <w:spacing w:after="0" w:line="240" w:lineRule="auto"/>
      </w:pPr>
      <w:r>
        <w:separator/>
      </w:r>
    </w:p>
  </w:footnote>
  <w:footnote w:type="continuationSeparator" w:id="0">
    <w:p w:rsidR="004E3A88" w:rsidRDefault="004E3A88" w:rsidP="0029234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92CE6"/>
    <w:multiLevelType w:val="hybridMultilevel"/>
    <w:tmpl w:val="A2E490DE"/>
    <w:lvl w:ilvl="0" w:tplc="F42CF006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1" w15:restartNumberingAfterBreak="0">
    <w:nsid w:val="02453D64"/>
    <w:multiLevelType w:val="hybridMultilevel"/>
    <w:tmpl w:val="D8F0EA8C"/>
    <w:lvl w:ilvl="0" w:tplc="0419000F">
      <w:start w:val="1"/>
      <w:numFmt w:val="decimal"/>
      <w:lvlText w:val="%1."/>
      <w:lvlJc w:val="left"/>
      <w:pPr>
        <w:tabs>
          <w:tab w:val="num" w:pos="180"/>
        </w:tabs>
        <w:ind w:left="1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  <w:rPr>
        <w:rFonts w:cs="Times New Roman"/>
      </w:rPr>
    </w:lvl>
  </w:abstractNum>
  <w:abstractNum w:abstractNumId="2" w15:restartNumberingAfterBreak="0">
    <w:nsid w:val="05955023"/>
    <w:multiLevelType w:val="hybridMultilevel"/>
    <w:tmpl w:val="40CE9EDE"/>
    <w:lvl w:ilvl="0" w:tplc="04190001">
      <w:start w:val="1"/>
      <w:numFmt w:val="bullet"/>
      <w:lvlText w:val=""/>
      <w:lvlJc w:val="left"/>
      <w:pPr>
        <w:tabs>
          <w:tab w:val="num" w:pos="500"/>
        </w:tabs>
        <w:ind w:left="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20"/>
        </w:tabs>
        <w:ind w:left="12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40"/>
        </w:tabs>
        <w:ind w:left="1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660"/>
        </w:tabs>
        <w:ind w:left="2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80"/>
        </w:tabs>
        <w:ind w:left="33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00"/>
        </w:tabs>
        <w:ind w:left="4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20"/>
        </w:tabs>
        <w:ind w:left="4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40"/>
        </w:tabs>
        <w:ind w:left="55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260"/>
        </w:tabs>
        <w:ind w:left="6260" w:hanging="360"/>
      </w:pPr>
      <w:rPr>
        <w:rFonts w:ascii="Wingdings" w:hAnsi="Wingdings" w:hint="default"/>
      </w:rPr>
    </w:lvl>
  </w:abstractNum>
  <w:abstractNum w:abstractNumId="3" w15:restartNumberingAfterBreak="0">
    <w:nsid w:val="0AB04034"/>
    <w:multiLevelType w:val="hybridMultilevel"/>
    <w:tmpl w:val="B9F8F4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0BC954CE"/>
    <w:multiLevelType w:val="hybridMultilevel"/>
    <w:tmpl w:val="F0F2FE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0CB53B4B"/>
    <w:multiLevelType w:val="hybridMultilevel"/>
    <w:tmpl w:val="57B2C6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0DDB317D"/>
    <w:multiLevelType w:val="hybridMultilevel"/>
    <w:tmpl w:val="9BE4026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16D2D4C"/>
    <w:multiLevelType w:val="hybridMultilevel"/>
    <w:tmpl w:val="FEA48BA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160C767C"/>
    <w:multiLevelType w:val="hybridMultilevel"/>
    <w:tmpl w:val="94364A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171418EB"/>
    <w:multiLevelType w:val="hybridMultilevel"/>
    <w:tmpl w:val="DB68DDB0"/>
    <w:lvl w:ilvl="0" w:tplc="6D04920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10" w15:restartNumberingAfterBreak="0">
    <w:nsid w:val="1C8B3E7B"/>
    <w:multiLevelType w:val="hybridMultilevel"/>
    <w:tmpl w:val="491881E0"/>
    <w:lvl w:ilvl="0" w:tplc="04190011">
      <w:start w:val="1"/>
      <w:numFmt w:val="decimal"/>
      <w:lvlText w:val="%1)"/>
      <w:lvlJc w:val="left"/>
      <w:pPr>
        <w:ind w:left="1582" w:hanging="360"/>
      </w:pPr>
    </w:lvl>
    <w:lvl w:ilvl="1" w:tplc="04190019" w:tentative="1">
      <w:start w:val="1"/>
      <w:numFmt w:val="lowerLetter"/>
      <w:lvlText w:val="%2."/>
      <w:lvlJc w:val="left"/>
      <w:pPr>
        <w:ind w:left="2302" w:hanging="360"/>
      </w:pPr>
    </w:lvl>
    <w:lvl w:ilvl="2" w:tplc="0419001B" w:tentative="1">
      <w:start w:val="1"/>
      <w:numFmt w:val="lowerRoman"/>
      <w:lvlText w:val="%3."/>
      <w:lvlJc w:val="right"/>
      <w:pPr>
        <w:ind w:left="3022" w:hanging="180"/>
      </w:pPr>
    </w:lvl>
    <w:lvl w:ilvl="3" w:tplc="0419000F" w:tentative="1">
      <w:start w:val="1"/>
      <w:numFmt w:val="decimal"/>
      <w:lvlText w:val="%4."/>
      <w:lvlJc w:val="left"/>
      <w:pPr>
        <w:ind w:left="3742" w:hanging="360"/>
      </w:pPr>
    </w:lvl>
    <w:lvl w:ilvl="4" w:tplc="04190019" w:tentative="1">
      <w:start w:val="1"/>
      <w:numFmt w:val="lowerLetter"/>
      <w:lvlText w:val="%5."/>
      <w:lvlJc w:val="left"/>
      <w:pPr>
        <w:ind w:left="4462" w:hanging="360"/>
      </w:pPr>
    </w:lvl>
    <w:lvl w:ilvl="5" w:tplc="0419001B" w:tentative="1">
      <w:start w:val="1"/>
      <w:numFmt w:val="lowerRoman"/>
      <w:lvlText w:val="%6."/>
      <w:lvlJc w:val="right"/>
      <w:pPr>
        <w:ind w:left="5182" w:hanging="180"/>
      </w:pPr>
    </w:lvl>
    <w:lvl w:ilvl="6" w:tplc="0419000F" w:tentative="1">
      <w:start w:val="1"/>
      <w:numFmt w:val="decimal"/>
      <w:lvlText w:val="%7."/>
      <w:lvlJc w:val="left"/>
      <w:pPr>
        <w:ind w:left="5902" w:hanging="360"/>
      </w:pPr>
    </w:lvl>
    <w:lvl w:ilvl="7" w:tplc="04190019" w:tentative="1">
      <w:start w:val="1"/>
      <w:numFmt w:val="lowerLetter"/>
      <w:lvlText w:val="%8."/>
      <w:lvlJc w:val="left"/>
      <w:pPr>
        <w:ind w:left="6622" w:hanging="360"/>
      </w:pPr>
    </w:lvl>
    <w:lvl w:ilvl="8" w:tplc="0419001B" w:tentative="1">
      <w:start w:val="1"/>
      <w:numFmt w:val="lowerRoman"/>
      <w:lvlText w:val="%9."/>
      <w:lvlJc w:val="right"/>
      <w:pPr>
        <w:ind w:left="7342" w:hanging="180"/>
      </w:pPr>
    </w:lvl>
  </w:abstractNum>
  <w:abstractNum w:abstractNumId="11" w15:restartNumberingAfterBreak="0">
    <w:nsid w:val="1DAD3AF5"/>
    <w:multiLevelType w:val="hybridMultilevel"/>
    <w:tmpl w:val="576E7F10"/>
    <w:lvl w:ilvl="0" w:tplc="018CD0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8E4C64D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3252B94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B463E6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6C406E3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58A2BAA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45F89DB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EABCC2F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58F2BBE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12" w15:restartNumberingAfterBreak="0">
    <w:nsid w:val="2286263C"/>
    <w:multiLevelType w:val="hybridMultilevel"/>
    <w:tmpl w:val="09D23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252656A1"/>
    <w:multiLevelType w:val="hybridMultilevel"/>
    <w:tmpl w:val="DC4AACE2"/>
    <w:lvl w:ilvl="0" w:tplc="D60AFA6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14" w15:restartNumberingAfterBreak="0">
    <w:nsid w:val="2BBC0F2D"/>
    <w:multiLevelType w:val="hybridMultilevel"/>
    <w:tmpl w:val="716CD01C"/>
    <w:lvl w:ilvl="0" w:tplc="F8BCD614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15" w15:restartNumberingAfterBreak="0">
    <w:nsid w:val="3325497A"/>
    <w:multiLevelType w:val="hybridMultilevel"/>
    <w:tmpl w:val="389038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37557EB8"/>
    <w:multiLevelType w:val="hybridMultilevel"/>
    <w:tmpl w:val="C4660D12"/>
    <w:lvl w:ilvl="0" w:tplc="B41E7BDA">
      <w:start w:val="1"/>
      <w:numFmt w:val="decimal"/>
      <w:lvlText w:val="%1."/>
      <w:lvlJc w:val="left"/>
      <w:pPr>
        <w:ind w:left="797" w:hanging="43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2" w:hanging="180"/>
      </w:pPr>
      <w:rPr>
        <w:rFonts w:cs="Times New Roman"/>
      </w:rPr>
    </w:lvl>
  </w:abstractNum>
  <w:abstractNum w:abstractNumId="17" w15:restartNumberingAfterBreak="0">
    <w:nsid w:val="378947CB"/>
    <w:multiLevelType w:val="hybridMultilevel"/>
    <w:tmpl w:val="F01AB192"/>
    <w:lvl w:ilvl="0" w:tplc="0E62269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2" w:hanging="180"/>
      </w:pPr>
      <w:rPr>
        <w:rFonts w:cs="Times New Roman"/>
      </w:rPr>
    </w:lvl>
  </w:abstractNum>
  <w:abstractNum w:abstractNumId="18" w15:restartNumberingAfterBreak="0">
    <w:nsid w:val="38C65494"/>
    <w:multiLevelType w:val="hybridMultilevel"/>
    <w:tmpl w:val="ECE0FEDE"/>
    <w:lvl w:ilvl="0" w:tplc="0419000F">
      <w:start w:val="1"/>
      <w:numFmt w:val="decimal"/>
      <w:lvlText w:val="%1."/>
      <w:lvlJc w:val="left"/>
      <w:pPr>
        <w:tabs>
          <w:tab w:val="num" w:pos="180"/>
        </w:tabs>
        <w:ind w:left="1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  <w:rPr>
        <w:rFonts w:cs="Times New Roman"/>
      </w:rPr>
    </w:lvl>
  </w:abstractNum>
  <w:abstractNum w:abstractNumId="19" w15:restartNumberingAfterBreak="0">
    <w:nsid w:val="3D580FF2"/>
    <w:multiLevelType w:val="hybridMultilevel"/>
    <w:tmpl w:val="39528628"/>
    <w:lvl w:ilvl="0" w:tplc="7C8433F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20" w15:restartNumberingAfterBreak="0">
    <w:nsid w:val="44C90AFF"/>
    <w:multiLevelType w:val="hybridMultilevel"/>
    <w:tmpl w:val="158605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3E1174"/>
    <w:multiLevelType w:val="hybridMultilevel"/>
    <w:tmpl w:val="44249F90"/>
    <w:lvl w:ilvl="0" w:tplc="A2449F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46D93474"/>
    <w:multiLevelType w:val="hybridMultilevel"/>
    <w:tmpl w:val="724061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4B8D2331"/>
    <w:multiLevelType w:val="hybridMultilevel"/>
    <w:tmpl w:val="7932D53E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4" w15:restartNumberingAfterBreak="0">
    <w:nsid w:val="56234ECE"/>
    <w:multiLevelType w:val="hybridMultilevel"/>
    <w:tmpl w:val="CBF61B32"/>
    <w:lvl w:ilvl="0" w:tplc="781AE37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25" w15:restartNumberingAfterBreak="0">
    <w:nsid w:val="56E26114"/>
    <w:multiLevelType w:val="hybridMultilevel"/>
    <w:tmpl w:val="A8380E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 w15:restartNumberingAfterBreak="0">
    <w:nsid w:val="58F73534"/>
    <w:multiLevelType w:val="hybridMultilevel"/>
    <w:tmpl w:val="82321C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5F382C08"/>
    <w:multiLevelType w:val="hybridMultilevel"/>
    <w:tmpl w:val="D44274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 w15:restartNumberingAfterBreak="0">
    <w:nsid w:val="6B295258"/>
    <w:multiLevelType w:val="hybridMultilevel"/>
    <w:tmpl w:val="D1A2E4AC"/>
    <w:lvl w:ilvl="0" w:tplc="6E2ADEB8">
      <w:start w:val="7"/>
      <w:numFmt w:val="decimal"/>
      <w:lvlText w:val="%1."/>
      <w:lvlJc w:val="left"/>
      <w:pPr>
        <w:ind w:left="36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2" w:hanging="180"/>
      </w:pPr>
      <w:rPr>
        <w:rFonts w:cs="Times New Roman"/>
      </w:rPr>
    </w:lvl>
  </w:abstractNum>
  <w:abstractNum w:abstractNumId="29" w15:restartNumberingAfterBreak="0">
    <w:nsid w:val="6B625532"/>
    <w:multiLevelType w:val="hybridMultilevel"/>
    <w:tmpl w:val="0EFAF85A"/>
    <w:lvl w:ilvl="0" w:tplc="74844C2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30" w15:restartNumberingAfterBreak="0">
    <w:nsid w:val="6BA86A93"/>
    <w:multiLevelType w:val="hybridMultilevel"/>
    <w:tmpl w:val="A90833F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31" w15:restartNumberingAfterBreak="0">
    <w:nsid w:val="6F210F3F"/>
    <w:multiLevelType w:val="hybridMultilevel"/>
    <w:tmpl w:val="EDE620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 w15:restartNumberingAfterBreak="0">
    <w:nsid w:val="7A5270D1"/>
    <w:multiLevelType w:val="hybridMultilevel"/>
    <w:tmpl w:val="DEA640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4"/>
  </w:num>
  <w:num w:numId="2">
    <w:abstractNumId w:val="0"/>
  </w:num>
  <w:num w:numId="3">
    <w:abstractNumId w:val="9"/>
  </w:num>
  <w:num w:numId="4">
    <w:abstractNumId w:val="14"/>
  </w:num>
  <w:num w:numId="5">
    <w:abstractNumId w:val="13"/>
  </w:num>
  <w:num w:numId="6">
    <w:abstractNumId w:val="29"/>
  </w:num>
  <w:num w:numId="7">
    <w:abstractNumId w:val="19"/>
  </w:num>
  <w:num w:numId="8">
    <w:abstractNumId w:val="21"/>
  </w:num>
  <w:num w:numId="9">
    <w:abstractNumId w:val="3"/>
  </w:num>
  <w:num w:numId="10">
    <w:abstractNumId w:val="15"/>
  </w:num>
  <w:num w:numId="11">
    <w:abstractNumId w:val="25"/>
  </w:num>
  <w:num w:numId="12">
    <w:abstractNumId w:val="32"/>
  </w:num>
  <w:num w:numId="13">
    <w:abstractNumId w:val="8"/>
  </w:num>
  <w:num w:numId="14">
    <w:abstractNumId w:val="5"/>
  </w:num>
  <w:num w:numId="15">
    <w:abstractNumId w:val="26"/>
  </w:num>
  <w:num w:numId="16">
    <w:abstractNumId w:val="22"/>
  </w:num>
  <w:num w:numId="17">
    <w:abstractNumId w:val="4"/>
  </w:num>
  <w:num w:numId="18">
    <w:abstractNumId w:val="12"/>
  </w:num>
  <w:num w:numId="19">
    <w:abstractNumId w:val="1"/>
  </w:num>
  <w:num w:numId="20">
    <w:abstractNumId w:val="18"/>
  </w:num>
  <w:num w:numId="21">
    <w:abstractNumId w:val="30"/>
  </w:num>
  <w:num w:numId="22">
    <w:abstractNumId w:val="1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3">
    <w:abstractNumId w:val="2"/>
  </w:num>
  <w:num w:numId="24">
    <w:abstractNumId w:val="17"/>
  </w:num>
  <w:num w:numId="25">
    <w:abstractNumId w:val="28"/>
  </w:num>
  <w:num w:numId="26">
    <w:abstractNumId w:val="16"/>
  </w:num>
  <w:num w:numId="27">
    <w:abstractNumId w:val="27"/>
  </w:num>
  <w:num w:numId="28">
    <w:abstractNumId w:val="31"/>
  </w:num>
  <w:num w:numId="29">
    <w:abstractNumId w:val="6"/>
  </w:num>
  <w:num w:numId="30">
    <w:abstractNumId w:val="7"/>
  </w:num>
  <w:num w:numId="31">
    <w:abstractNumId w:val="20"/>
  </w:num>
  <w:num w:numId="32">
    <w:abstractNumId w:val="23"/>
  </w:num>
  <w:num w:numId="3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26D96"/>
    <w:rsid w:val="00015DFC"/>
    <w:rsid w:val="00024B15"/>
    <w:rsid w:val="000B34B1"/>
    <w:rsid w:val="000F3315"/>
    <w:rsid w:val="000F3F98"/>
    <w:rsid w:val="0015552F"/>
    <w:rsid w:val="00171C68"/>
    <w:rsid w:val="001C2305"/>
    <w:rsid w:val="001D0F87"/>
    <w:rsid w:val="001E6009"/>
    <w:rsid w:val="00226D96"/>
    <w:rsid w:val="002455D7"/>
    <w:rsid w:val="00254831"/>
    <w:rsid w:val="00282548"/>
    <w:rsid w:val="0029234A"/>
    <w:rsid w:val="002D17FF"/>
    <w:rsid w:val="002E1632"/>
    <w:rsid w:val="0030519F"/>
    <w:rsid w:val="003208E4"/>
    <w:rsid w:val="00365A71"/>
    <w:rsid w:val="00417E4E"/>
    <w:rsid w:val="00470F7B"/>
    <w:rsid w:val="004E3A88"/>
    <w:rsid w:val="00584183"/>
    <w:rsid w:val="006127A8"/>
    <w:rsid w:val="00655656"/>
    <w:rsid w:val="00673408"/>
    <w:rsid w:val="006E7E88"/>
    <w:rsid w:val="0077329F"/>
    <w:rsid w:val="00774667"/>
    <w:rsid w:val="007A2831"/>
    <w:rsid w:val="007A72FA"/>
    <w:rsid w:val="00871D49"/>
    <w:rsid w:val="00873F58"/>
    <w:rsid w:val="00887EA7"/>
    <w:rsid w:val="00971CFE"/>
    <w:rsid w:val="00976C8E"/>
    <w:rsid w:val="009F6766"/>
    <w:rsid w:val="00A301A7"/>
    <w:rsid w:val="00A314C8"/>
    <w:rsid w:val="00A963CA"/>
    <w:rsid w:val="00AD6618"/>
    <w:rsid w:val="00B011BC"/>
    <w:rsid w:val="00B70F45"/>
    <w:rsid w:val="00B91A0A"/>
    <w:rsid w:val="00B95CCD"/>
    <w:rsid w:val="00BB4618"/>
    <w:rsid w:val="00BE629A"/>
    <w:rsid w:val="00C84475"/>
    <w:rsid w:val="00C93A00"/>
    <w:rsid w:val="00C9519C"/>
    <w:rsid w:val="00E202EB"/>
    <w:rsid w:val="00EB23CA"/>
    <w:rsid w:val="00F13EBE"/>
    <w:rsid w:val="00F14262"/>
    <w:rsid w:val="00F160C6"/>
    <w:rsid w:val="00F941FF"/>
    <w:rsid w:val="00FE6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0"/>
    <o:shapelayout v:ext="edit">
      <o:idmap v:ext="edit" data="1"/>
    </o:shapelayout>
  </w:shapeDefaults>
  <w:decimalSymbol w:val=","/>
  <w:listSeparator w:val=";"/>
  <w14:docId w14:val="294A669A"/>
  <w15:docId w15:val="{52F5D9DD-570F-49BA-95F0-470E598812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26D96"/>
    <w:rPr>
      <w:rFonts w:eastAsia="Times New Roman"/>
    </w:rPr>
  </w:style>
  <w:style w:type="paragraph" w:styleId="1">
    <w:name w:val="heading 1"/>
    <w:basedOn w:val="a"/>
    <w:next w:val="a"/>
    <w:link w:val="10"/>
    <w:qFormat/>
    <w:rsid w:val="00226D96"/>
    <w:pPr>
      <w:keepNext/>
      <w:overflowPunct w:val="0"/>
      <w:autoSpaceDE w:val="0"/>
      <w:autoSpaceDN w:val="0"/>
      <w:adjustRightInd w:val="0"/>
      <w:spacing w:after="0" w:line="240" w:lineRule="auto"/>
      <w:textAlignment w:val="baseline"/>
      <w:outlineLvl w:val="0"/>
    </w:pPr>
    <w:rPr>
      <w:rFonts w:ascii="Times New Roman" w:hAnsi="Times New Roman" w:cs="Times New Roman"/>
      <w:b/>
      <w:bCs/>
      <w:sz w:val="28"/>
      <w:szCs w:val="20"/>
      <w:lang w:val="uk-UA"/>
    </w:rPr>
  </w:style>
  <w:style w:type="paragraph" w:styleId="2">
    <w:name w:val="heading 2"/>
    <w:basedOn w:val="a"/>
    <w:next w:val="a"/>
    <w:link w:val="20"/>
    <w:qFormat/>
    <w:rsid w:val="00226D96"/>
    <w:pPr>
      <w:keepNext/>
      <w:overflowPunct w:val="0"/>
      <w:autoSpaceDE w:val="0"/>
      <w:autoSpaceDN w:val="0"/>
      <w:adjustRightInd w:val="0"/>
      <w:spacing w:after="0" w:line="240" w:lineRule="auto"/>
      <w:textAlignment w:val="baseline"/>
      <w:outlineLvl w:val="1"/>
    </w:pPr>
    <w:rPr>
      <w:rFonts w:ascii="Times New Roman" w:hAnsi="Times New Roman" w:cs="Times New Roman"/>
      <w:b/>
      <w:bCs/>
      <w:sz w:val="28"/>
      <w:szCs w:val="20"/>
      <w:lang w:val="uk-UA"/>
    </w:rPr>
  </w:style>
  <w:style w:type="paragraph" w:styleId="3">
    <w:name w:val="heading 3"/>
    <w:basedOn w:val="a"/>
    <w:next w:val="a"/>
    <w:link w:val="30"/>
    <w:qFormat/>
    <w:rsid w:val="00226D96"/>
    <w:pPr>
      <w:keepNext/>
      <w:overflowPunct w:val="0"/>
      <w:autoSpaceDE w:val="0"/>
      <w:autoSpaceDN w:val="0"/>
      <w:adjustRightInd w:val="0"/>
      <w:spacing w:after="0" w:line="240" w:lineRule="auto"/>
      <w:jc w:val="both"/>
      <w:textAlignment w:val="baseline"/>
      <w:outlineLvl w:val="2"/>
    </w:pPr>
    <w:rPr>
      <w:rFonts w:ascii="Times New Roman" w:hAnsi="Times New Roman" w:cs="Times New Roman"/>
      <w:sz w:val="28"/>
      <w:szCs w:val="20"/>
      <w:lang w:val="uk-UA"/>
    </w:rPr>
  </w:style>
  <w:style w:type="paragraph" w:styleId="4">
    <w:name w:val="heading 4"/>
    <w:basedOn w:val="a"/>
    <w:next w:val="a"/>
    <w:link w:val="40"/>
    <w:qFormat/>
    <w:rsid w:val="00226D96"/>
    <w:pPr>
      <w:keepNext/>
      <w:overflowPunct w:val="0"/>
      <w:autoSpaceDE w:val="0"/>
      <w:autoSpaceDN w:val="0"/>
      <w:adjustRightInd w:val="0"/>
      <w:spacing w:after="0" w:line="240" w:lineRule="auto"/>
      <w:ind w:firstLine="567"/>
      <w:jc w:val="center"/>
      <w:textAlignment w:val="baseline"/>
      <w:outlineLvl w:val="3"/>
    </w:pPr>
    <w:rPr>
      <w:rFonts w:ascii="Times New Roman" w:hAnsi="Times New Roman" w:cs="Times New Roman"/>
      <w:b/>
      <w:bCs/>
      <w:sz w:val="28"/>
      <w:szCs w:val="20"/>
      <w:lang w:val="uk-UA"/>
    </w:rPr>
  </w:style>
  <w:style w:type="paragraph" w:styleId="5">
    <w:name w:val="heading 5"/>
    <w:basedOn w:val="a"/>
    <w:next w:val="a"/>
    <w:link w:val="50"/>
    <w:qFormat/>
    <w:rsid w:val="00226D96"/>
    <w:pPr>
      <w:keepNext/>
      <w:overflowPunct w:val="0"/>
      <w:autoSpaceDE w:val="0"/>
      <w:autoSpaceDN w:val="0"/>
      <w:adjustRightInd w:val="0"/>
      <w:spacing w:after="0" w:line="240" w:lineRule="auto"/>
      <w:jc w:val="center"/>
      <w:textAlignment w:val="baseline"/>
      <w:outlineLvl w:val="4"/>
    </w:pPr>
    <w:rPr>
      <w:rFonts w:ascii="Times New Roman" w:hAnsi="Times New Roman" w:cs="Times New Roman"/>
      <w:b/>
      <w:bCs/>
      <w:sz w:val="24"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26D96"/>
    <w:rPr>
      <w:rFonts w:ascii="Times New Roman" w:eastAsia="Times New Roman" w:hAnsi="Times New Roman" w:cs="Times New Roman"/>
      <w:b/>
      <w:bCs/>
      <w:sz w:val="28"/>
      <w:szCs w:val="20"/>
      <w:lang w:val="uk-UA"/>
    </w:rPr>
  </w:style>
  <w:style w:type="character" w:customStyle="1" w:styleId="20">
    <w:name w:val="Заголовок 2 Знак"/>
    <w:basedOn w:val="a0"/>
    <w:link w:val="2"/>
    <w:rsid w:val="00226D96"/>
    <w:rPr>
      <w:rFonts w:ascii="Times New Roman" w:eastAsia="Times New Roman" w:hAnsi="Times New Roman" w:cs="Times New Roman"/>
      <w:b/>
      <w:bCs/>
      <w:sz w:val="28"/>
      <w:szCs w:val="20"/>
      <w:lang w:val="uk-UA"/>
    </w:rPr>
  </w:style>
  <w:style w:type="character" w:customStyle="1" w:styleId="30">
    <w:name w:val="Заголовок 3 Знак"/>
    <w:basedOn w:val="a0"/>
    <w:link w:val="3"/>
    <w:rsid w:val="00226D96"/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40">
    <w:name w:val="Заголовок 4 Знак"/>
    <w:basedOn w:val="a0"/>
    <w:link w:val="4"/>
    <w:rsid w:val="00226D96"/>
    <w:rPr>
      <w:rFonts w:ascii="Times New Roman" w:eastAsia="Times New Roman" w:hAnsi="Times New Roman" w:cs="Times New Roman"/>
      <w:b/>
      <w:bCs/>
      <w:sz w:val="28"/>
      <w:szCs w:val="20"/>
      <w:lang w:val="uk-UA"/>
    </w:rPr>
  </w:style>
  <w:style w:type="character" w:customStyle="1" w:styleId="50">
    <w:name w:val="Заголовок 5 Знак"/>
    <w:basedOn w:val="a0"/>
    <w:link w:val="5"/>
    <w:rsid w:val="00226D96"/>
    <w:rPr>
      <w:rFonts w:ascii="Times New Roman" w:eastAsia="Times New Roman" w:hAnsi="Times New Roman" w:cs="Times New Roman"/>
      <w:b/>
      <w:bCs/>
      <w:sz w:val="24"/>
      <w:szCs w:val="20"/>
      <w:lang w:val="uk-UA"/>
    </w:rPr>
  </w:style>
  <w:style w:type="paragraph" w:styleId="a3">
    <w:name w:val="Body Text"/>
    <w:basedOn w:val="a"/>
    <w:link w:val="a4"/>
    <w:semiHidden/>
    <w:rsid w:val="00226D96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hAnsi="Times New Roman" w:cs="Times New Roman"/>
      <w:sz w:val="28"/>
      <w:szCs w:val="20"/>
      <w:lang w:val="uk-UA"/>
    </w:rPr>
  </w:style>
  <w:style w:type="character" w:customStyle="1" w:styleId="a4">
    <w:name w:val="Основний текст Знак"/>
    <w:basedOn w:val="a0"/>
    <w:link w:val="a3"/>
    <w:semiHidden/>
    <w:rsid w:val="00226D96"/>
    <w:rPr>
      <w:rFonts w:ascii="Times New Roman" w:eastAsia="Times New Roman" w:hAnsi="Times New Roman" w:cs="Times New Roman"/>
      <w:sz w:val="28"/>
      <w:szCs w:val="20"/>
      <w:lang w:val="uk-UA"/>
    </w:rPr>
  </w:style>
  <w:style w:type="paragraph" w:styleId="21">
    <w:name w:val="Body Text 2"/>
    <w:basedOn w:val="a"/>
    <w:link w:val="22"/>
    <w:semiHidden/>
    <w:rsid w:val="00226D96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hAnsi="Times New Roman" w:cs="Times New Roman"/>
      <w:b/>
      <w:bCs/>
      <w:sz w:val="28"/>
      <w:szCs w:val="20"/>
      <w:lang w:val="uk-UA"/>
    </w:rPr>
  </w:style>
  <w:style w:type="character" w:customStyle="1" w:styleId="22">
    <w:name w:val="Основний текст 2 Знак"/>
    <w:basedOn w:val="a0"/>
    <w:link w:val="21"/>
    <w:semiHidden/>
    <w:rsid w:val="00226D96"/>
    <w:rPr>
      <w:rFonts w:ascii="Times New Roman" w:eastAsia="Times New Roman" w:hAnsi="Times New Roman" w:cs="Times New Roman"/>
      <w:b/>
      <w:bCs/>
      <w:sz w:val="28"/>
      <w:szCs w:val="20"/>
      <w:lang w:val="uk-UA"/>
    </w:rPr>
  </w:style>
  <w:style w:type="paragraph" w:styleId="a5">
    <w:name w:val="footer"/>
    <w:basedOn w:val="a"/>
    <w:link w:val="a6"/>
    <w:rsid w:val="00226D96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hAnsi="Times New Roman" w:cs="Times New Roman"/>
      <w:sz w:val="20"/>
      <w:szCs w:val="20"/>
      <w:lang w:val="uk-UA"/>
    </w:rPr>
  </w:style>
  <w:style w:type="character" w:customStyle="1" w:styleId="a6">
    <w:name w:val="Нижній колонтитул Знак"/>
    <w:basedOn w:val="a0"/>
    <w:link w:val="a5"/>
    <w:rsid w:val="00226D96"/>
    <w:rPr>
      <w:rFonts w:ascii="Times New Roman" w:eastAsia="Times New Roman" w:hAnsi="Times New Roman" w:cs="Times New Roman"/>
      <w:sz w:val="20"/>
      <w:szCs w:val="20"/>
      <w:lang w:val="uk-UA"/>
    </w:rPr>
  </w:style>
  <w:style w:type="character" w:styleId="a7">
    <w:name w:val="page number"/>
    <w:basedOn w:val="a0"/>
    <w:semiHidden/>
    <w:rsid w:val="00226D96"/>
    <w:rPr>
      <w:rFonts w:cs="Times New Roman"/>
    </w:rPr>
  </w:style>
  <w:style w:type="paragraph" w:styleId="a8">
    <w:name w:val="Title"/>
    <w:basedOn w:val="a"/>
    <w:link w:val="a9"/>
    <w:qFormat/>
    <w:rsid w:val="00226D96"/>
    <w:pPr>
      <w:overflowPunct w:val="0"/>
      <w:autoSpaceDE w:val="0"/>
      <w:autoSpaceDN w:val="0"/>
      <w:adjustRightInd w:val="0"/>
      <w:spacing w:after="0" w:line="240" w:lineRule="auto"/>
      <w:ind w:firstLine="567"/>
      <w:jc w:val="center"/>
      <w:textAlignment w:val="baseline"/>
    </w:pPr>
    <w:rPr>
      <w:rFonts w:ascii="Times New Roman" w:hAnsi="Times New Roman" w:cs="Times New Roman"/>
      <w:b/>
      <w:bCs/>
      <w:sz w:val="28"/>
      <w:szCs w:val="20"/>
      <w:lang w:val="uk-UA"/>
    </w:rPr>
  </w:style>
  <w:style w:type="character" w:customStyle="1" w:styleId="a9">
    <w:name w:val="Назва Знак"/>
    <w:basedOn w:val="a0"/>
    <w:link w:val="a8"/>
    <w:rsid w:val="00226D96"/>
    <w:rPr>
      <w:rFonts w:ascii="Times New Roman" w:eastAsia="Times New Roman" w:hAnsi="Times New Roman" w:cs="Times New Roman"/>
      <w:b/>
      <w:bCs/>
      <w:sz w:val="28"/>
      <w:szCs w:val="20"/>
      <w:lang w:val="uk-UA"/>
    </w:rPr>
  </w:style>
  <w:style w:type="paragraph" w:styleId="aa">
    <w:name w:val="Subtitle"/>
    <w:basedOn w:val="a"/>
    <w:link w:val="ab"/>
    <w:qFormat/>
    <w:rsid w:val="00226D96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hAnsi="Times New Roman" w:cs="Times New Roman"/>
      <w:b/>
      <w:bCs/>
      <w:sz w:val="28"/>
      <w:szCs w:val="20"/>
      <w:lang w:val="uk-UA"/>
    </w:rPr>
  </w:style>
  <w:style w:type="character" w:customStyle="1" w:styleId="ab">
    <w:name w:val="Підзаголовок Знак"/>
    <w:basedOn w:val="a0"/>
    <w:link w:val="aa"/>
    <w:rsid w:val="00226D96"/>
    <w:rPr>
      <w:rFonts w:ascii="Times New Roman" w:eastAsia="Times New Roman" w:hAnsi="Times New Roman" w:cs="Times New Roman"/>
      <w:b/>
      <w:bCs/>
      <w:sz w:val="28"/>
      <w:szCs w:val="20"/>
      <w:lang w:val="uk-UA"/>
    </w:rPr>
  </w:style>
  <w:style w:type="paragraph" w:styleId="ac">
    <w:name w:val="List Paragraph"/>
    <w:basedOn w:val="a"/>
    <w:uiPriority w:val="34"/>
    <w:qFormat/>
    <w:rsid w:val="00226D96"/>
    <w:pPr>
      <w:ind w:left="720"/>
      <w:contextualSpacing/>
    </w:pPr>
  </w:style>
  <w:style w:type="table" w:styleId="ad">
    <w:name w:val="Table Grid"/>
    <w:basedOn w:val="a1"/>
    <w:uiPriority w:val="59"/>
    <w:rsid w:val="00226D96"/>
    <w:pPr>
      <w:spacing w:after="0" w:line="240" w:lineRule="auto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uiPriority w:val="99"/>
    <w:semiHidden/>
    <w:unhideWhenUsed/>
    <w:rsid w:val="00226D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у виносці Знак"/>
    <w:basedOn w:val="a0"/>
    <w:link w:val="ae"/>
    <w:uiPriority w:val="99"/>
    <w:semiHidden/>
    <w:rsid w:val="00226D96"/>
    <w:rPr>
      <w:rFonts w:ascii="Tahoma" w:eastAsia="Times New Roman" w:hAnsi="Tahoma" w:cs="Tahoma"/>
      <w:sz w:val="16"/>
      <w:szCs w:val="16"/>
    </w:rPr>
  </w:style>
  <w:style w:type="character" w:styleId="af0">
    <w:name w:val="Placeholder Text"/>
    <w:basedOn w:val="a0"/>
    <w:uiPriority w:val="99"/>
    <w:semiHidden/>
    <w:rsid w:val="00226D96"/>
    <w:rPr>
      <w:rFonts w:cs="Times New Roman"/>
      <w:color w:val="808080"/>
    </w:rPr>
  </w:style>
  <w:style w:type="character" w:styleId="af1">
    <w:name w:val="line number"/>
    <w:basedOn w:val="a0"/>
    <w:uiPriority w:val="99"/>
    <w:semiHidden/>
    <w:unhideWhenUsed/>
    <w:rsid w:val="0029234A"/>
  </w:style>
  <w:style w:type="paragraph" w:styleId="af2">
    <w:name w:val="header"/>
    <w:basedOn w:val="a"/>
    <w:link w:val="af3"/>
    <w:uiPriority w:val="99"/>
    <w:semiHidden/>
    <w:unhideWhenUsed/>
    <w:rsid w:val="0029234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Верхній колонтитул Знак"/>
    <w:basedOn w:val="a0"/>
    <w:link w:val="af2"/>
    <w:uiPriority w:val="99"/>
    <w:semiHidden/>
    <w:rsid w:val="0029234A"/>
    <w:rPr>
      <w:rFonts w:eastAsia="Times New Roman"/>
    </w:rPr>
  </w:style>
  <w:style w:type="numbering" w:customStyle="1" w:styleId="11">
    <w:name w:val="Нет списка1"/>
    <w:next w:val="a2"/>
    <w:uiPriority w:val="99"/>
    <w:semiHidden/>
    <w:unhideWhenUsed/>
    <w:rsid w:val="00BB46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0.jpeg"/><Relationship Id="rId299" Type="http://schemas.openxmlformats.org/officeDocument/2006/relationships/image" Target="media/image282.jpeg"/><Relationship Id="rId21" Type="http://schemas.openxmlformats.org/officeDocument/2006/relationships/oleObject" Target="embeddings/oleObject6.bin"/><Relationship Id="rId63" Type="http://schemas.openxmlformats.org/officeDocument/2006/relationships/image" Target="media/image46.jpeg"/><Relationship Id="rId159" Type="http://schemas.openxmlformats.org/officeDocument/2006/relationships/image" Target="media/image142.jpeg"/><Relationship Id="rId324" Type="http://schemas.openxmlformats.org/officeDocument/2006/relationships/image" Target="media/image307.jpeg"/><Relationship Id="rId366" Type="http://schemas.openxmlformats.org/officeDocument/2006/relationships/image" Target="media/image349.jpeg"/><Relationship Id="rId531" Type="http://schemas.openxmlformats.org/officeDocument/2006/relationships/image" Target="media/image514.jpeg"/><Relationship Id="rId573" Type="http://schemas.openxmlformats.org/officeDocument/2006/relationships/image" Target="media/image556.jpeg"/><Relationship Id="rId170" Type="http://schemas.openxmlformats.org/officeDocument/2006/relationships/image" Target="media/image153.jpeg"/><Relationship Id="rId226" Type="http://schemas.openxmlformats.org/officeDocument/2006/relationships/image" Target="media/image209.jpeg"/><Relationship Id="rId433" Type="http://schemas.openxmlformats.org/officeDocument/2006/relationships/image" Target="media/image416.jpeg"/><Relationship Id="rId268" Type="http://schemas.openxmlformats.org/officeDocument/2006/relationships/image" Target="media/image251.jpeg"/><Relationship Id="rId475" Type="http://schemas.openxmlformats.org/officeDocument/2006/relationships/image" Target="media/image458.jpeg"/><Relationship Id="rId32" Type="http://schemas.openxmlformats.org/officeDocument/2006/relationships/image" Target="media/image15.jpeg"/><Relationship Id="rId74" Type="http://schemas.openxmlformats.org/officeDocument/2006/relationships/image" Target="media/image57.jpeg"/><Relationship Id="rId128" Type="http://schemas.openxmlformats.org/officeDocument/2006/relationships/image" Target="media/image111.jpeg"/><Relationship Id="rId335" Type="http://schemas.openxmlformats.org/officeDocument/2006/relationships/image" Target="media/image318.jpeg"/><Relationship Id="rId377" Type="http://schemas.openxmlformats.org/officeDocument/2006/relationships/image" Target="media/image360.jpeg"/><Relationship Id="rId500" Type="http://schemas.openxmlformats.org/officeDocument/2006/relationships/image" Target="media/image483.jpeg"/><Relationship Id="rId542" Type="http://schemas.openxmlformats.org/officeDocument/2006/relationships/image" Target="media/image525.jpeg"/><Relationship Id="rId5" Type="http://schemas.openxmlformats.org/officeDocument/2006/relationships/webSettings" Target="webSettings.xml"/><Relationship Id="rId181" Type="http://schemas.openxmlformats.org/officeDocument/2006/relationships/image" Target="media/image164.jpeg"/><Relationship Id="rId237" Type="http://schemas.openxmlformats.org/officeDocument/2006/relationships/image" Target="media/image220.jpeg"/><Relationship Id="rId402" Type="http://schemas.openxmlformats.org/officeDocument/2006/relationships/image" Target="media/image385.jpeg"/><Relationship Id="rId279" Type="http://schemas.openxmlformats.org/officeDocument/2006/relationships/image" Target="media/image262.jpeg"/><Relationship Id="rId444" Type="http://schemas.openxmlformats.org/officeDocument/2006/relationships/image" Target="media/image427.jpeg"/><Relationship Id="rId486" Type="http://schemas.openxmlformats.org/officeDocument/2006/relationships/image" Target="media/image469.jpeg"/><Relationship Id="rId43" Type="http://schemas.openxmlformats.org/officeDocument/2006/relationships/image" Target="media/image26.jpeg"/><Relationship Id="rId139" Type="http://schemas.openxmlformats.org/officeDocument/2006/relationships/image" Target="media/image122.jpeg"/><Relationship Id="rId290" Type="http://schemas.openxmlformats.org/officeDocument/2006/relationships/image" Target="media/image273.jpeg"/><Relationship Id="rId304" Type="http://schemas.openxmlformats.org/officeDocument/2006/relationships/image" Target="media/image287.jpeg"/><Relationship Id="rId346" Type="http://schemas.openxmlformats.org/officeDocument/2006/relationships/image" Target="media/image329.jpeg"/><Relationship Id="rId388" Type="http://schemas.openxmlformats.org/officeDocument/2006/relationships/image" Target="media/image371.jpeg"/><Relationship Id="rId511" Type="http://schemas.openxmlformats.org/officeDocument/2006/relationships/image" Target="media/image494.jpeg"/><Relationship Id="rId553" Type="http://schemas.openxmlformats.org/officeDocument/2006/relationships/image" Target="media/image536.jpeg"/><Relationship Id="rId85" Type="http://schemas.openxmlformats.org/officeDocument/2006/relationships/image" Target="media/image68.jpeg"/><Relationship Id="rId150" Type="http://schemas.openxmlformats.org/officeDocument/2006/relationships/image" Target="media/image133.jpeg"/><Relationship Id="rId192" Type="http://schemas.openxmlformats.org/officeDocument/2006/relationships/image" Target="media/image175.jpeg"/><Relationship Id="rId206" Type="http://schemas.openxmlformats.org/officeDocument/2006/relationships/image" Target="media/image189.jpeg"/><Relationship Id="rId413" Type="http://schemas.openxmlformats.org/officeDocument/2006/relationships/image" Target="media/image396.jpeg"/><Relationship Id="rId248" Type="http://schemas.openxmlformats.org/officeDocument/2006/relationships/image" Target="media/image231.gif"/><Relationship Id="rId455" Type="http://schemas.openxmlformats.org/officeDocument/2006/relationships/image" Target="media/image438.jpeg"/><Relationship Id="rId497" Type="http://schemas.openxmlformats.org/officeDocument/2006/relationships/image" Target="media/image480.jpeg"/><Relationship Id="rId12" Type="http://schemas.openxmlformats.org/officeDocument/2006/relationships/image" Target="media/image2.wmf"/><Relationship Id="rId108" Type="http://schemas.openxmlformats.org/officeDocument/2006/relationships/image" Target="media/image91.jpeg"/><Relationship Id="rId315" Type="http://schemas.openxmlformats.org/officeDocument/2006/relationships/image" Target="media/image298.jpeg"/><Relationship Id="rId357" Type="http://schemas.openxmlformats.org/officeDocument/2006/relationships/image" Target="media/image340.jpeg"/><Relationship Id="rId522" Type="http://schemas.openxmlformats.org/officeDocument/2006/relationships/image" Target="media/image505.jpeg"/><Relationship Id="rId54" Type="http://schemas.openxmlformats.org/officeDocument/2006/relationships/image" Target="media/image37.jpeg"/><Relationship Id="rId96" Type="http://schemas.openxmlformats.org/officeDocument/2006/relationships/image" Target="media/image79.jpeg"/><Relationship Id="rId161" Type="http://schemas.openxmlformats.org/officeDocument/2006/relationships/image" Target="media/image144.jpeg"/><Relationship Id="rId217" Type="http://schemas.openxmlformats.org/officeDocument/2006/relationships/image" Target="media/image200.jpeg"/><Relationship Id="rId399" Type="http://schemas.openxmlformats.org/officeDocument/2006/relationships/image" Target="media/image382.jpeg"/><Relationship Id="rId564" Type="http://schemas.openxmlformats.org/officeDocument/2006/relationships/image" Target="media/image547.jpeg"/><Relationship Id="rId259" Type="http://schemas.openxmlformats.org/officeDocument/2006/relationships/image" Target="media/image242.jpeg"/><Relationship Id="rId424" Type="http://schemas.openxmlformats.org/officeDocument/2006/relationships/image" Target="media/image407.jpeg"/><Relationship Id="rId466" Type="http://schemas.openxmlformats.org/officeDocument/2006/relationships/image" Target="media/image449.gif"/><Relationship Id="rId23" Type="http://schemas.openxmlformats.org/officeDocument/2006/relationships/image" Target="media/image8.emf"/><Relationship Id="rId119" Type="http://schemas.openxmlformats.org/officeDocument/2006/relationships/image" Target="media/image102.jpeg"/><Relationship Id="rId270" Type="http://schemas.openxmlformats.org/officeDocument/2006/relationships/image" Target="media/image253.jpeg"/><Relationship Id="rId326" Type="http://schemas.openxmlformats.org/officeDocument/2006/relationships/image" Target="media/image309.jpeg"/><Relationship Id="rId533" Type="http://schemas.openxmlformats.org/officeDocument/2006/relationships/image" Target="media/image516.jpeg"/><Relationship Id="rId65" Type="http://schemas.openxmlformats.org/officeDocument/2006/relationships/image" Target="media/image48.jpeg"/><Relationship Id="rId130" Type="http://schemas.openxmlformats.org/officeDocument/2006/relationships/image" Target="media/image113.jpeg"/><Relationship Id="rId368" Type="http://schemas.openxmlformats.org/officeDocument/2006/relationships/image" Target="media/image351.jpeg"/><Relationship Id="rId575" Type="http://schemas.openxmlformats.org/officeDocument/2006/relationships/footer" Target="footer2.xml"/><Relationship Id="rId172" Type="http://schemas.openxmlformats.org/officeDocument/2006/relationships/image" Target="media/image155.jpeg"/><Relationship Id="rId228" Type="http://schemas.openxmlformats.org/officeDocument/2006/relationships/image" Target="media/image211.jpeg"/><Relationship Id="rId435" Type="http://schemas.openxmlformats.org/officeDocument/2006/relationships/image" Target="media/image418.jpeg"/><Relationship Id="rId477" Type="http://schemas.openxmlformats.org/officeDocument/2006/relationships/image" Target="media/image460.gif"/><Relationship Id="rId281" Type="http://schemas.openxmlformats.org/officeDocument/2006/relationships/image" Target="media/image264.jpeg"/><Relationship Id="rId337" Type="http://schemas.openxmlformats.org/officeDocument/2006/relationships/image" Target="media/image320.jpeg"/><Relationship Id="rId502" Type="http://schemas.openxmlformats.org/officeDocument/2006/relationships/image" Target="media/image485.jpeg"/><Relationship Id="rId34" Type="http://schemas.openxmlformats.org/officeDocument/2006/relationships/image" Target="media/image17.jpeg"/><Relationship Id="rId76" Type="http://schemas.openxmlformats.org/officeDocument/2006/relationships/image" Target="media/image59.jpeg"/><Relationship Id="rId141" Type="http://schemas.openxmlformats.org/officeDocument/2006/relationships/image" Target="media/image124.jpeg"/><Relationship Id="rId379" Type="http://schemas.openxmlformats.org/officeDocument/2006/relationships/image" Target="media/image362.jpeg"/><Relationship Id="rId544" Type="http://schemas.openxmlformats.org/officeDocument/2006/relationships/image" Target="media/image527.jpeg"/><Relationship Id="rId7" Type="http://schemas.openxmlformats.org/officeDocument/2006/relationships/endnotes" Target="endnotes.xml"/><Relationship Id="rId183" Type="http://schemas.openxmlformats.org/officeDocument/2006/relationships/image" Target="media/image166.jpeg"/><Relationship Id="rId239" Type="http://schemas.openxmlformats.org/officeDocument/2006/relationships/image" Target="media/image222.jpeg"/><Relationship Id="rId390" Type="http://schemas.openxmlformats.org/officeDocument/2006/relationships/image" Target="media/image373.jpeg"/><Relationship Id="rId404" Type="http://schemas.openxmlformats.org/officeDocument/2006/relationships/image" Target="media/image387.jpeg"/><Relationship Id="rId446" Type="http://schemas.openxmlformats.org/officeDocument/2006/relationships/image" Target="media/image429.jpeg"/><Relationship Id="rId250" Type="http://schemas.openxmlformats.org/officeDocument/2006/relationships/image" Target="media/image233.jpeg"/><Relationship Id="rId292" Type="http://schemas.openxmlformats.org/officeDocument/2006/relationships/image" Target="media/image275.jpeg"/><Relationship Id="rId306" Type="http://schemas.openxmlformats.org/officeDocument/2006/relationships/image" Target="media/image289.jpeg"/><Relationship Id="rId488" Type="http://schemas.openxmlformats.org/officeDocument/2006/relationships/image" Target="media/image471.gif"/><Relationship Id="rId45" Type="http://schemas.openxmlformats.org/officeDocument/2006/relationships/image" Target="media/image28.jpeg"/><Relationship Id="rId87" Type="http://schemas.openxmlformats.org/officeDocument/2006/relationships/image" Target="media/image70.jpeg"/><Relationship Id="rId110" Type="http://schemas.openxmlformats.org/officeDocument/2006/relationships/image" Target="media/image93.jpeg"/><Relationship Id="rId348" Type="http://schemas.openxmlformats.org/officeDocument/2006/relationships/image" Target="media/image331.jpeg"/><Relationship Id="rId513" Type="http://schemas.openxmlformats.org/officeDocument/2006/relationships/image" Target="media/image496.jpeg"/><Relationship Id="rId555" Type="http://schemas.openxmlformats.org/officeDocument/2006/relationships/image" Target="media/image538.jpeg"/><Relationship Id="rId152" Type="http://schemas.openxmlformats.org/officeDocument/2006/relationships/image" Target="media/image135.jpeg"/><Relationship Id="rId194" Type="http://schemas.openxmlformats.org/officeDocument/2006/relationships/image" Target="media/image177.jpeg"/><Relationship Id="rId208" Type="http://schemas.openxmlformats.org/officeDocument/2006/relationships/image" Target="media/image191.jpeg"/><Relationship Id="rId415" Type="http://schemas.openxmlformats.org/officeDocument/2006/relationships/image" Target="media/image398.jpeg"/><Relationship Id="rId457" Type="http://schemas.openxmlformats.org/officeDocument/2006/relationships/image" Target="media/image440.jpeg"/><Relationship Id="rId261" Type="http://schemas.openxmlformats.org/officeDocument/2006/relationships/image" Target="media/image244.jpeg"/><Relationship Id="rId499" Type="http://schemas.openxmlformats.org/officeDocument/2006/relationships/image" Target="media/image482.jpeg"/><Relationship Id="rId14" Type="http://schemas.openxmlformats.org/officeDocument/2006/relationships/image" Target="media/image3.wmf"/><Relationship Id="rId56" Type="http://schemas.openxmlformats.org/officeDocument/2006/relationships/image" Target="media/image39.jpeg"/><Relationship Id="rId317" Type="http://schemas.openxmlformats.org/officeDocument/2006/relationships/image" Target="media/image300.gif"/><Relationship Id="rId359" Type="http://schemas.openxmlformats.org/officeDocument/2006/relationships/image" Target="media/image342.jpeg"/><Relationship Id="rId524" Type="http://schemas.openxmlformats.org/officeDocument/2006/relationships/image" Target="media/image507.jpeg"/><Relationship Id="rId566" Type="http://schemas.openxmlformats.org/officeDocument/2006/relationships/image" Target="media/image549.jpeg"/><Relationship Id="rId98" Type="http://schemas.openxmlformats.org/officeDocument/2006/relationships/image" Target="media/image81.jpeg"/><Relationship Id="rId121" Type="http://schemas.openxmlformats.org/officeDocument/2006/relationships/image" Target="media/image104.jpeg"/><Relationship Id="rId163" Type="http://schemas.openxmlformats.org/officeDocument/2006/relationships/image" Target="media/image146.jpeg"/><Relationship Id="rId219" Type="http://schemas.openxmlformats.org/officeDocument/2006/relationships/image" Target="media/image202.jpeg"/><Relationship Id="rId370" Type="http://schemas.openxmlformats.org/officeDocument/2006/relationships/image" Target="media/image353.gif"/><Relationship Id="rId426" Type="http://schemas.openxmlformats.org/officeDocument/2006/relationships/image" Target="media/image409.jpeg"/><Relationship Id="rId230" Type="http://schemas.openxmlformats.org/officeDocument/2006/relationships/image" Target="media/image213.jpeg"/><Relationship Id="rId468" Type="http://schemas.openxmlformats.org/officeDocument/2006/relationships/image" Target="media/image451.gif"/><Relationship Id="rId25" Type="http://schemas.openxmlformats.org/officeDocument/2006/relationships/image" Target="media/image10.emf"/><Relationship Id="rId67" Type="http://schemas.openxmlformats.org/officeDocument/2006/relationships/image" Target="media/image50.jpeg"/><Relationship Id="rId272" Type="http://schemas.openxmlformats.org/officeDocument/2006/relationships/image" Target="media/image255.jpeg"/><Relationship Id="rId328" Type="http://schemas.openxmlformats.org/officeDocument/2006/relationships/image" Target="media/image311.jpeg"/><Relationship Id="rId535" Type="http://schemas.openxmlformats.org/officeDocument/2006/relationships/image" Target="media/image518.jpeg"/><Relationship Id="rId577" Type="http://schemas.openxmlformats.org/officeDocument/2006/relationships/fontTable" Target="fontTable.xml"/><Relationship Id="rId132" Type="http://schemas.openxmlformats.org/officeDocument/2006/relationships/image" Target="media/image115.gif"/><Relationship Id="rId174" Type="http://schemas.openxmlformats.org/officeDocument/2006/relationships/image" Target="media/image157.jpeg"/><Relationship Id="rId381" Type="http://schemas.openxmlformats.org/officeDocument/2006/relationships/image" Target="media/image364.jpeg"/><Relationship Id="rId241" Type="http://schemas.openxmlformats.org/officeDocument/2006/relationships/image" Target="media/image224.jpeg"/><Relationship Id="rId437" Type="http://schemas.openxmlformats.org/officeDocument/2006/relationships/image" Target="media/image420.gif"/><Relationship Id="rId479" Type="http://schemas.openxmlformats.org/officeDocument/2006/relationships/image" Target="media/image462.jpeg"/><Relationship Id="rId36" Type="http://schemas.openxmlformats.org/officeDocument/2006/relationships/image" Target="media/image19.gif"/><Relationship Id="rId283" Type="http://schemas.openxmlformats.org/officeDocument/2006/relationships/image" Target="media/image266.jpeg"/><Relationship Id="rId339" Type="http://schemas.openxmlformats.org/officeDocument/2006/relationships/image" Target="media/image322.jpeg"/><Relationship Id="rId490" Type="http://schemas.openxmlformats.org/officeDocument/2006/relationships/image" Target="media/image473.gif"/><Relationship Id="rId504" Type="http://schemas.openxmlformats.org/officeDocument/2006/relationships/image" Target="media/image487.jpeg"/><Relationship Id="rId546" Type="http://schemas.openxmlformats.org/officeDocument/2006/relationships/image" Target="media/image529.jpeg"/><Relationship Id="rId78" Type="http://schemas.openxmlformats.org/officeDocument/2006/relationships/image" Target="media/image61.jpeg"/><Relationship Id="rId101" Type="http://schemas.openxmlformats.org/officeDocument/2006/relationships/image" Target="media/image84.jpeg"/><Relationship Id="rId143" Type="http://schemas.openxmlformats.org/officeDocument/2006/relationships/image" Target="media/image126.jpeg"/><Relationship Id="rId185" Type="http://schemas.openxmlformats.org/officeDocument/2006/relationships/image" Target="media/image168.jpeg"/><Relationship Id="rId350" Type="http://schemas.openxmlformats.org/officeDocument/2006/relationships/image" Target="media/image333.jpeg"/><Relationship Id="rId406" Type="http://schemas.openxmlformats.org/officeDocument/2006/relationships/image" Target="media/image389.jpeg"/><Relationship Id="rId9" Type="http://schemas.openxmlformats.org/officeDocument/2006/relationships/hyperlink" Target="http://ucpa.com.ua/course/materali-dlya-pdgotovki-do-zno/matematika" TargetMode="External"/><Relationship Id="rId210" Type="http://schemas.openxmlformats.org/officeDocument/2006/relationships/image" Target="media/image193.jpeg"/><Relationship Id="rId392" Type="http://schemas.openxmlformats.org/officeDocument/2006/relationships/image" Target="media/image375.jpeg"/><Relationship Id="rId448" Type="http://schemas.openxmlformats.org/officeDocument/2006/relationships/image" Target="media/image431.jpeg"/><Relationship Id="rId252" Type="http://schemas.openxmlformats.org/officeDocument/2006/relationships/image" Target="media/image235.jpeg"/><Relationship Id="rId294" Type="http://schemas.openxmlformats.org/officeDocument/2006/relationships/image" Target="media/image277.jpeg"/><Relationship Id="rId308" Type="http://schemas.openxmlformats.org/officeDocument/2006/relationships/image" Target="media/image291.jpeg"/><Relationship Id="rId515" Type="http://schemas.openxmlformats.org/officeDocument/2006/relationships/image" Target="media/image498.jpeg"/><Relationship Id="rId47" Type="http://schemas.openxmlformats.org/officeDocument/2006/relationships/image" Target="media/image30.jpeg"/><Relationship Id="rId68" Type="http://schemas.openxmlformats.org/officeDocument/2006/relationships/image" Target="media/image51.jpeg"/><Relationship Id="rId89" Type="http://schemas.openxmlformats.org/officeDocument/2006/relationships/image" Target="media/image72.jpeg"/><Relationship Id="rId112" Type="http://schemas.openxmlformats.org/officeDocument/2006/relationships/image" Target="media/image95.jpeg"/><Relationship Id="rId133" Type="http://schemas.openxmlformats.org/officeDocument/2006/relationships/image" Target="media/image116.gif"/><Relationship Id="rId154" Type="http://schemas.openxmlformats.org/officeDocument/2006/relationships/image" Target="media/image137.jpeg"/><Relationship Id="rId175" Type="http://schemas.openxmlformats.org/officeDocument/2006/relationships/image" Target="media/image158.jpeg"/><Relationship Id="rId340" Type="http://schemas.openxmlformats.org/officeDocument/2006/relationships/image" Target="media/image323.jpeg"/><Relationship Id="rId361" Type="http://schemas.openxmlformats.org/officeDocument/2006/relationships/image" Target="media/image344.jpeg"/><Relationship Id="rId557" Type="http://schemas.openxmlformats.org/officeDocument/2006/relationships/image" Target="media/image540.jpeg"/><Relationship Id="rId578" Type="http://schemas.openxmlformats.org/officeDocument/2006/relationships/theme" Target="theme/theme1.xml"/><Relationship Id="rId196" Type="http://schemas.openxmlformats.org/officeDocument/2006/relationships/image" Target="media/image179.jpeg"/><Relationship Id="rId200" Type="http://schemas.openxmlformats.org/officeDocument/2006/relationships/image" Target="media/image183.jpeg"/><Relationship Id="rId382" Type="http://schemas.openxmlformats.org/officeDocument/2006/relationships/image" Target="media/image365.jpeg"/><Relationship Id="rId417" Type="http://schemas.openxmlformats.org/officeDocument/2006/relationships/image" Target="media/image400.jpeg"/><Relationship Id="rId438" Type="http://schemas.openxmlformats.org/officeDocument/2006/relationships/image" Target="media/image421.gif"/><Relationship Id="rId459" Type="http://schemas.openxmlformats.org/officeDocument/2006/relationships/image" Target="media/image442.jpeg"/><Relationship Id="rId16" Type="http://schemas.openxmlformats.org/officeDocument/2006/relationships/image" Target="media/image4.wmf"/><Relationship Id="rId221" Type="http://schemas.openxmlformats.org/officeDocument/2006/relationships/image" Target="media/image204.jpeg"/><Relationship Id="rId242" Type="http://schemas.openxmlformats.org/officeDocument/2006/relationships/image" Target="media/image225.jpeg"/><Relationship Id="rId263" Type="http://schemas.openxmlformats.org/officeDocument/2006/relationships/image" Target="media/image246.gif"/><Relationship Id="rId284" Type="http://schemas.openxmlformats.org/officeDocument/2006/relationships/image" Target="media/image267.jpeg"/><Relationship Id="rId319" Type="http://schemas.openxmlformats.org/officeDocument/2006/relationships/image" Target="media/image302.gif"/><Relationship Id="rId470" Type="http://schemas.openxmlformats.org/officeDocument/2006/relationships/image" Target="media/image453.jpeg"/><Relationship Id="rId491" Type="http://schemas.openxmlformats.org/officeDocument/2006/relationships/image" Target="media/image474.jpeg"/><Relationship Id="rId505" Type="http://schemas.openxmlformats.org/officeDocument/2006/relationships/image" Target="media/image488.jpeg"/><Relationship Id="rId526" Type="http://schemas.openxmlformats.org/officeDocument/2006/relationships/image" Target="media/image509.jpeg"/><Relationship Id="rId37" Type="http://schemas.openxmlformats.org/officeDocument/2006/relationships/image" Target="media/image20.jpeg"/><Relationship Id="rId58" Type="http://schemas.openxmlformats.org/officeDocument/2006/relationships/image" Target="media/image41.jpeg"/><Relationship Id="rId79" Type="http://schemas.openxmlformats.org/officeDocument/2006/relationships/image" Target="media/image62.jpeg"/><Relationship Id="rId102" Type="http://schemas.openxmlformats.org/officeDocument/2006/relationships/image" Target="media/image85.jpeg"/><Relationship Id="rId123" Type="http://schemas.openxmlformats.org/officeDocument/2006/relationships/image" Target="media/image106.jpeg"/><Relationship Id="rId144" Type="http://schemas.openxmlformats.org/officeDocument/2006/relationships/image" Target="media/image127.jpeg"/><Relationship Id="rId330" Type="http://schemas.openxmlformats.org/officeDocument/2006/relationships/image" Target="media/image313.jpeg"/><Relationship Id="rId547" Type="http://schemas.openxmlformats.org/officeDocument/2006/relationships/image" Target="media/image530.jpeg"/><Relationship Id="rId568" Type="http://schemas.openxmlformats.org/officeDocument/2006/relationships/image" Target="media/image551.jpeg"/><Relationship Id="rId90" Type="http://schemas.openxmlformats.org/officeDocument/2006/relationships/image" Target="media/image73.jpeg"/><Relationship Id="rId165" Type="http://schemas.openxmlformats.org/officeDocument/2006/relationships/image" Target="media/image148.jpeg"/><Relationship Id="rId186" Type="http://schemas.openxmlformats.org/officeDocument/2006/relationships/image" Target="media/image169.jpeg"/><Relationship Id="rId351" Type="http://schemas.openxmlformats.org/officeDocument/2006/relationships/image" Target="media/image334.jpeg"/><Relationship Id="rId372" Type="http://schemas.openxmlformats.org/officeDocument/2006/relationships/image" Target="media/image355.jpeg"/><Relationship Id="rId393" Type="http://schemas.openxmlformats.org/officeDocument/2006/relationships/image" Target="media/image376.jpeg"/><Relationship Id="rId407" Type="http://schemas.openxmlformats.org/officeDocument/2006/relationships/image" Target="media/image390.jpeg"/><Relationship Id="rId428" Type="http://schemas.openxmlformats.org/officeDocument/2006/relationships/image" Target="media/image411.jpeg"/><Relationship Id="rId449" Type="http://schemas.openxmlformats.org/officeDocument/2006/relationships/image" Target="media/image432.jpeg"/><Relationship Id="rId211" Type="http://schemas.openxmlformats.org/officeDocument/2006/relationships/image" Target="media/image194.jpeg"/><Relationship Id="rId232" Type="http://schemas.openxmlformats.org/officeDocument/2006/relationships/image" Target="media/image215.jpeg"/><Relationship Id="rId253" Type="http://schemas.openxmlformats.org/officeDocument/2006/relationships/image" Target="media/image236.jpeg"/><Relationship Id="rId274" Type="http://schemas.openxmlformats.org/officeDocument/2006/relationships/image" Target="media/image257.jpeg"/><Relationship Id="rId295" Type="http://schemas.openxmlformats.org/officeDocument/2006/relationships/image" Target="media/image278.jpeg"/><Relationship Id="rId309" Type="http://schemas.openxmlformats.org/officeDocument/2006/relationships/image" Target="media/image292.jpeg"/><Relationship Id="rId460" Type="http://schemas.openxmlformats.org/officeDocument/2006/relationships/image" Target="media/image443.jpeg"/><Relationship Id="rId481" Type="http://schemas.openxmlformats.org/officeDocument/2006/relationships/image" Target="media/image464.jpeg"/><Relationship Id="rId516" Type="http://schemas.openxmlformats.org/officeDocument/2006/relationships/image" Target="media/image499.jpeg"/><Relationship Id="rId27" Type="http://schemas.openxmlformats.org/officeDocument/2006/relationships/oleObject" Target="embeddings/oleObject7.bin"/><Relationship Id="rId48" Type="http://schemas.openxmlformats.org/officeDocument/2006/relationships/image" Target="media/image31.jpeg"/><Relationship Id="rId69" Type="http://schemas.openxmlformats.org/officeDocument/2006/relationships/image" Target="media/image52.jpeg"/><Relationship Id="rId113" Type="http://schemas.openxmlformats.org/officeDocument/2006/relationships/image" Target="media/image96.jpeg"/><Relationship Id="rId134" Type="http://schemas.openxmlformats.org/officeDocument/2006/relationships/image" Target="media/image117.jpeg"/><Relationship Id="rId320" Type="http://schemas.openxmlformats.org/officeDocument/2006/relationships/image" Target="media/image303.jpeg"/><Relationship Id="rId537" Type="http://schemas.openxmlformats.org/officeDocument/2006/relationships/image" Target="media/image520.jpeg"/><Relationship Id="rId558" Type="http://schemas.openxmlformats.org/officeDocument/2006/relationships/image" Target="media/image541.jpeg"/><Relationship Id="rId80" Type="http://schemas.openxmlformats.org/officeDocument/2006/relationships/image" Target="media/image63.jpeg"/><Relationship Id="rId155" Type="http://schemas.openxmlformats.org/officeDocument/2006/relationships/image" Target="media/image138.jpeg"/><Relationship Id="rId176" Type="http://schemas.openxmlformats.org/officeDocument/2006/relationships/image" Target="media/image159.jpeg"/><Relationship Id="rId197" Type="http://schemas.openxmlformats.org/officeDocument/2006/relationships/image" Target="media/image180.jpeg"/><Relationship Id="rId341" Type="http://schemas.openxmlformats.org/officeDocument/2006/relationships/image" Target="media/image324.jpeg"/><Relationship Id="rId362" Type="http://schemas.openxmlformats.org/officeDocument/2006/relationships/image" Target="media/image345.jpeg"/><Relationship Id="rId383" Type="http://schemas.openxmlformats.org/officeDocument/2006/relationships/image" Target="media/image366.jpeg"/><Relationship Id="rId418" Type="http://schemas.openxmlformats.org/officeDocument/2006/relationships/image" Target="media/image401.jpeg"/><Relationship Id="rId439" Type="http://schemas.openxmlformats.org/officeDocument/2006/relationships/image" Target="media/image422.jpeg"/><Relationship Id="rId201" Type="http://schemas.openxmlformats.org/officeDocument/2006/relationships/image" Target="media/image184.jpeg"/><Relationship Id="rId222" Type="http://schemas.openxmlformats.org/officeDocument/2006/relationships/image" Target="media/image205.jpeg"/><Relationship Id="rId243" Type="http://schemas.openxmlformats.org/officeDocument/2006/relationships/image" Target="media/image226.jpeg"/><Relationship Id="rId264" Type="http://schemas.openxmlformats.org/officeDocument/2006/relationships/image" Target="media/image247.jpeg"/><Relationship Id="rId285" Type="http://schemas.openxmlformats.org/officeDocument/2006/relationships/image" Target="media/image268.jpeg"/><Relationship Id="rId450" Type="http://schemas.openxmlformats.org/officeDocument/2006/relationships/image" Target="media/image433.jpeg"/><Relationship Id="rId471" Type="http://schemas.openxmlformats.org/officeDocument/2006/relationships/image" Target="media/image454.jpeg"/><Relationship Id="rId506" Type="http://schemas.openxmlformats.org/officeDocument/2006/relationships/image" Target="media/image489.jpeg"/><Relationship Id="rId17" Type="http://schemas.openxmlformats.org/officeDocument/2006/relationships/oleObject" Target="embeddings/oleObject4.bin"/><Relationship Id="rId38" Type="http://schemas.openxmlformats.org/officeDocument/2006/relationships/image" Target="media/image21.jpeg"/><Relationship Id="rId59" Type="http://schemas.openxmlformats.org/officeDocument/2006/relationships/image" Target="media/image42.jpeg"/><Relationship Id="rId103" Type="http://schemas.openxmlformats.org/officeDocument/2006/relationships/image" Target="media/image86.jpeg"/><Relationship Id="rId124" Type="http://schemas.openxmlformats.org/officeDocument/2006/relationships/image" Target="media/image107.jpeg"/><Relationship Id="rId310" Type="http://schemas.openxmlformats.org/officeDocument/2006/relationships/image" Target="media/image293.jpeg"/><Relationship Id="rId492" Type="http://schemas.openxmlformats.org/officeDocument/2006/relationships/image" Target="media/image475.jpeg"/><Relationship Id="rId527" Type="http://schemas.openxmlformats.org/officeDocument/2006/relationships/image" Target="media/image510.jpeg"/><Relationship Id="rId548" Type="http://schemas.openxmlformats.org/officeDocument/2006/relationships/image" Target="media/image531.jpeg"/><Relationship Id="rId569" Type="http://schemas.openxmlformats.org/officeDocument/2006/relationships/image" Target="media/image552.gif"/><Relationship Id="rId70" Type="http://schemas.openxmlformats.org/officeDocument/2006/relationships/image" Target="media/image53.jpeg"/><Relationship Id="rId91" Type="http://schemas.openxmlformats.org/officeDocument/2006/relationships/image" Target="media/image74.jpeg"/><Relationship Id="rId145" Type="http://schemas.openxmlformats.org/officeDocument/2006/relationships/image" Target="media/image128.jpeg"/><Relationship Id="rId166" Type="http://schemas.openxmlformats.org/officeDocument/2006/relationships/image" Target="media/image149.jpeg"/><Relationship Id="rId187" Type="http://schemas.openxmlformats.org/officeDocument/2006/relationships/image" Target="media/image170.jpeg"/><Relationship Id="rId331" Type="http://schemas.openxmlformats.org/officeDocument/2006/relationships/image" Target="media/image314.jpeg"/><Relationship Id="rId352" Type="http://schemas.openxmlformats.org/officeDocument/2006/relationships/image" Target="media/image335.jpeg"/><Relationship Id="rId373" Type="http://schemas.openxmlformats.org/officeDocument/2006/relationships/image" Target="media/image356.jpeg"/><Relationship Id="rId394" Type="http://schemas.openxmlformats.org/officeDocument/2006/relationships/image" Target="media/image377.jpeg"/><Relationship Id="rId408" Type="http://schemas.openxmlformats.org/officeDocument/2006/relationships/image" Target="media/image391.jpeg"/><Relationship Id="rId429" Type="http://schemas.openxmlformats.org/officeDocument/2006/relationships/image" Target="media/image412.jpeg"/><Relationship Id="rId1" Type="http://schemas.openxmlformats.org/officeDocument/2006/relationships/customXml" Target="../customXml/item1.xml"/><Relationship Id="rId212" Type="http://schemas.openxmlformats.org/officeDocument/2006/relationships/image" Target="media/image195.jpeg"/><Relationship Id="rId233" Type="http://schemas.openxmlformats.org/officeDocument/2006/relationships/image" Target="media/image216.jpeg"/><Relationship Id="rId254" Type="http://schemas.openxmlformats.org/officeDocument/2006/relationships/image" Target="media/image237.jpeg"/><Relationship Id="rId440" Type="http://schemas.openxmlformats.org/officeDocument/2006/relationships/image" Target="media/image423.jpeg"/><Relationship Id="rId28" Type="http://schemas.openxmlformats.org/officeDocument/2006/relationships/image" Target="media/image12.emf"/><Relationship Id="rId49" Type="http://schemas.openxmlformats.org/officeDocument/2006/relationships/image" Target="media/image32.jpeg"/><Relationship Id="rId114" Type="http://schemas.openxmlformats.org/officeDocument/2006/relationships/image" Target="media/image97.jpeg"/><Relationship Id="rId275" Type="http://schemas.openxmlformats.org/officeDocument/2006/relationships/image" Target="media/image258.jpeg"/><Relationship Id="rId296" Type="http://schemas.openxmlformats.org/officeDocument/2006/relationships/image" Target="media/image279.jpeg"/><Relationship Id="rId300" Type="http://schemas.openxmlformats.org/officeDocument/2006/relationships/image" Target="media/image283.jpeg"/><Relationship Id="rId461" Type="http://schemas.openxmlformats.org/officeDocument/2006/relationships/image" Target="media/image444.jpeg"/><Relationship Id="rId482" Type="http://schemas.openxmlformats.org/officeDocument/2006/relationships/image" Target="media/image465.jpeg"/><Relationship Id="rId517" Type="http://schemas.openxmlformats.org/officeDocument/2006/relationships/image" Target="media/image500.jpeg"/><Relationship Id="rId538" Type="http://schemas.openxmlformats.org/officeDocument/2006/relationships/image" Target="media/image521.jpeg"/><Relationship Id="rId559" Type="http://schemas.openxmlformats.org/officeDocument/2006/relationships/image" Target="media/image542.jpeg"/><Relationship Id="rId60" Type="http://schemas.openxmlformats.org/officeDocument/2006/relationships/image" Target="media/image43.jpeg"/><Relationship Id="rId81" Type="http://schemas.openxmlformats.org/officeDocument/2006/relationships/image" Target="media/image64.jpeg"/><Relationship Id="rId135" Type="http://schemas.openxmlformats.org/officeDocument/2006/relationships/image" Target="media/image118.jpeg"/><Relationship Id="rId156" Type="http://schemas.openxmlformats.org/officeDocument/2006/relationships/image" Target="media/image139.gif"/><Relationship Id="rId177" Type="http://schemas.openxmlformats.org/officeDocument/2006/relationships/image" Target="media/image160.jpeg"/><Relationship Id="rId198" Type="http://schemas.openxmlformats.org/officeDocument/2006/relationships/image" Target="media/image181.jpeg"/><Relationship Id="rId321" Type="http://schemas.openxmlformats.org/officeDocument/2006/relationships/image" Target="media/image304.jpeg"/><Relationship Id="rId342" Type="http://schemas.openxmlformats.org/officeDocument/2006/relationships/image" Target="media/image325.jpeg"/><Relationship Id="rId363" Type="http://schemas.openxmlformats.org/officeDocument/2006/relationships/image" Target="media/image346.jpeg"/><Relationship Id="rId384" Type="http://schemas.openxmlformats.org/officeDocument/2006/relationships/image" Target="media/image367.jpeg"/><Relationship Id="rId419" Type="http://schemas.openxmlformats.org/officeDocument/2006/relationships/image" Target="media/image402.jpeg"/><Relationship Id="rId570" Type="http://schemas.openxmlformats.org/officeDocument/2006/relationships/image" Target="media/image553.jpeg"/><Relationship Id="rId202" Type="http://schemas.openxmlformats.org/officeDocument/2006/relationships/image" Target="media/image185.jpeg"/><Relationship Id="rId223" Type="http://schemas.openxmlformats.org/officeDocument/2006/relationships/image" Target="media/image206.jpeg"/><Relationship Id="rId244" Type="http://schemas.openxmlformats.org/officeDocument/2006/relationships/image" Target="media/image227.jpeg"/><Relationship Id="rId430" Type="http://schemas.openxmlformats.org/officeDocument/2006/relationships/image" Target="media/image413.jpeg"/><Relationship Id="rId18" Type="http://schemas.openxmlformats.org/officeDocument/2006/relationships/image" Target="media/image5.emf"/><Relationship Id="rId39" Type="http://schemas.openxmlformats.org/officeDocument/2006/relationships/image" Target="media/image22.jpeg"/><Relationship Id="rId265" Type="http://schemas.openxmlformats.org/officeDocument/2006/relationships/image" Target="media/image248.jpeg"/><Relationship Id="rId286" Type="http://schemas.openxmlformats.org/officeDocument/2006/relationships/image" Target="media/image269.jpeg"/><Relationship Id="rId451" Type="http://schemas.openxmlformats.org/officeDocument/2006/relationships/image" Target="media/image434.jpeg"/><Relationship Id="rId472" Type="http://schemas.openxmlformats.org/officeDocument/2006/relationships/image" Target="media/image455.jpeg"/><Relationship Id="rId493" Type="http://schemas.openxmlformats.org/officeDocument/2006/relationships/image" Target="media/image476.jpeg"/><Relationship Id="rId507" Type="http://schemas.openxmlformats.org/officeDocument/2006/relationships/image" Target="media/image490.jpeg"/><Relationship Id="rId528" Type="http://schemas.openxmlformats.org/officeDocument/2006/relationships/image" Target="media/image511.jpeg"/><Relationship Id="rId549" Type="http://schemas.openxmlformats.org/officeDocument/2006/relationships/image" Target="media/image532.jpeg"/><Relationship Id="rId50" Type="http://schemas.openxmlformats.org/officeDocument/2006/relationships/image" Target="media/image33.jpeg"/><Relationship Id="rId104" Type="http://schemas.openxmlformats.org/officeDocument/2006/relationships/image" Target="media/image87.jpeg"/><Relationship Id="rId125" Type="http://schemas.openxmlformats.org/officeDocument/2006/relationships/image" Target="media/image108.gif"/><Relationship Id="rId146" Type="http://schemas.openxmlformats.org/officeDocument/2006/relationships/image" Target="media/image129.jpeg"/><Relationship Id="rId167" Type="http://schemas.openxmlformats.org/officeDocument/2006/relationships/image" Target="media/image150.jpeg"/><Relationship Id="rId188" Type="http://schemas.openxmlformats.org/officeDocument/2006/relationships/image" Target="media/image171.jpeg"/><Relationship Id="rId311" Type="http://schemas.openxmlformats.org/officeDocument/2006/relationships/image" Target="media/image294.jpeg"/><Relationship Id="rId332" Type="http://schemas.openxmlformats.org/officeDocument/2006/relationships/image" Target="media/image315.jpeg"/><Relationship Id="rId353" Type="http://schemas.openxmlformats.org/officeDocument/2006/relationships/image" Target="media/image336.jpeg"/><Relationship Id="rId374" Type="http://schemas.openxmlformats.org/officeDocument/2006/relationships/image" Target="media/image357.jpeg"/><Relationship Id="rId395" Type="http://schemas.openxmlformats.org/officeDocument/2006/relationships/image" Target="media/image378.jpeg"/><Relationship Id="rId409" Type="http://schemas.openxmlformats.org/officeDocument/2006/relationships/image" Target="media/image392.jpeg"/><Relationship Id="rId560" Type="http://schemas.openxmlformats.org/officeDocument/2006/relationships/image" Target="media/image543.jpeg"/><Relationship Id="rId71" Type="http://schemas.openxmlformats.org/officeDocument/2006/relationships/image" Target="media/image54.jpeg"/><Relationship Id="rId92" Type="http://schemas.openxmlformats.org/officeDocument/2006/relationships/image" Target="media/image75.jpeg"/><Relationship Id="rId213" Type="http://schemas.openxmlformats.org/officeDocument/2006/relationships/image" Target="media/image196.jpeg"/><Relationship Id="rId234" Type="http://schemas.openxmlformats.org/officeDocument/2006/relationships/image" Target="media/image217.jpeg"/><Relationship Id="rId420" Type="http://schemas.openxmlformats.org/officeDocument/2006/relationships/image" Target="media/image403.jpeg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238.jpeg"/><Relationship Id="rId276" Type="http://schemas.openxmlformats.org/officeDocument/2006/relationships/image" Target="media/image259.jpeg"/><Relationship Id="rId297" Type="http://schemas.openxmlformats.org/officeDocument/2006/relationships/image" Target="media/image280.jpeg"/><Relationship Id="rId441" Type="http://schemas.openxmlformats.org/officeDocument/2006/relationships/image" Target="media/image424.jpeg"/><Relationship Id="rId462" Type="http://schemas.openxmlformats.org/officeDocument/2006/relationships/image" Target="media/image445.jpeg"/><Relationship Id="rId483" Type="http://schemas.openxmlformats.org/officeDocument/2006/relationships/image" Target="media/image466.jpeg"/><Relationship Id="rId518" Type="http://schemas.openxmlformats.org/officeDocument/2006/relationships/image" Target="media/image501.jpeg"/><Relationship Id="rId539" Type="http://schemas.openxmlformats.org/officeDocument/2006/relationships/image" Target="media/image522.jpeg"/><Relationship Id="rId40" Type="http://schemas.openxmlformats.org/officeDocument/2006/relationships/image" Target="media/image23.jpeg"/><Relationship Id="rId115" Type="http://schemas.openxmlformats.org/officeDocument/2006/relationships/image" Target="media/image98.jpeg"/><Relationship Id="rId136" Type="http://schemas.openxmlformats.org/officeDocument/2006/relationships/image" Target="media/image119.jpeg"/><Relationship Id="rId157" Type="http://schemas.openxmlformats.org/officeDocument/2006/relationships/image" Target="media/image140.gif"/><Relationship Id="rId178" Type="http://schemas.openxmlformats.org/officeDocument/2006/relationships/image" Target="media/image161.jpeg"/><Relationship Id="rId301" Type="http://schemas.openxmlformats.org/officeDocument/2006/relationships/image" Target="media/image284.jpeg"/><Relationship Id="rId322" Type="http://schemas.openxmlformats.org/officeDocument/2006/relationships/image" Target="media/image305.jpeg"/><Relationship Id="rId343" Type="http://schemas.openxmlformats.org/officeDocument/2006/relationships/image" Target="media/image326.jpeg"/><Relationship Id="rId364" Type="http://schemas.openxmlformats.org/officeDocument/2006/relationships/image" Target="media/image347.jpeg"/><Relationship Id="rId550" Type="http://schemas.openxmlformats.org/officeDocument/2006/relationships/image" Target="media/image533.jpeg"/><Relationship Id="rId61" Type="http://schemas.openxmlformats.org/officeDocument/2006/relationships/image" Target="media/image44.jpeg"/><Relationship Id="rId82" Type="http://schemas.openxmlformats.org/officeDocument/2006/relationships/image" Target="media/image65.jpeg"/><Relationship Id="rId199" Type="http://schemas.openxmlformats.org/officeDocument/2006/relationships/image" Target="media/image182.jpeg"/><Relationship Id="rId203" Type="http://schemas.openxmlformats.org/officeDocument/2006/relationships/image" Target="media/image186.jpeg"/><Relationship Id="rId385" Type="http://schemas.openxmlformats.org/officeDocument/2006/relationships/image" Target="media/image368.jpeg"/><Relationship Id="rId571" Type="http://schemas.openxmlformats.org/officeDocument/2006/relationships/image" Target="media/image554.jpeg"/><Relationship Id="rId19" Type="http://schemas.openxmlformats.org/officeDocument/2006/relationships/image" Target="media/image6.wmf"/><Relationship Id="rId224" Type="http://schemas.openxmlformats.org/officeDocument/2006/relationships/image" Target="media/image207.jpeg"/><Relationship Id="rId245" Type="http://schemas.openxmlformats.org/officeDocument/2006/relationships/image" Target="media/image228.jpeg"/><Relationship Id="rId266" Type="http://schemas.openxmlformats.org/officeDocument/2006/relationships/image" Target="media/image249.jpeg"/><Relationship Id="rId287" Type="http://schemas.openxmlformats.org/officeDocument/2006/relationships/image" Target="media/image270.gif"/><Relationship Id="rId410" Type="http://schemas.openxmlformats.org/officeDocument/2006/relationships/image" Target="media/image393.jpeg"/><Relationship Id="rId431" Type="http://schemas.openxmlformats.org/officeDocument/2006/relationships/image" Target="media/image414.jpeg"/><Relationship Id="rId452" Type="http://schemas.openxmlformats.org/officeDocument/2006/relationships/image" Target="media/image435.jpeg"/><Relationship Id="rId473" Type="http://schemas.openxmlformats.org/officeDocument/2006/relationships/image" Target="media/image456.jpeg"/><Relationship Id="rId494" Type="http://schemas.openxmlformats.org/officeDocument/2006/relationships/image" Target="media/image477.jpeg"/><Relationship Id="rId508" Type="http://schemas.openxmlformats.org/officeDocument/2006/relationships/image" Target="media/image491.jpeg"/><Relationship Id="rId529" Type="http://schemas.openxmlformats.org/officeDocument/2006/relationships/image" Target="media/image512.jpeg"/><Relationship Id="rId30" Type="http://schemas.openxmlformats.org/officeDocument/2006/relationships/oleObject" Target="embeddings/oleObject8.bin"/><Relationship Id="rId105" Type="http://schemas.openxmlformats.org/officeDocument/2006/relationships/image" Target="media/image88.jpeg"/><Relationship Id="rId126" Type="http://schemas.openxmlformats.org/officeDocument/2006/relationships/image" Target="media/image109.jpeg"/><Relationship Id="rId147" Type="http://schemas.openxmlformats.org/officeDocument/2006/relationships/image" Target="media/image130.jpeg"/><Relationship Id="rId168" Type="http://schemas.openxmlformats.org/officeDocument/2006/relationships/image" Target="media/image151.jpeg"/><Relationship Id="rId312" Type="http://schemas.openxmlformats.org/officeDocument/2006/relationships/image" Target="media/image295.jpeg"/><Relationship Id="rId333" Type="http://schemas.openxmlformats.org/officeDocument/2006/relationships/image" Target="media/image316.jpeg"/><Relationship Id="rId354" Type="http://schemas.openxmlformats.org/officeDocument/2006/relationships/image" Target="media/image337.jpeg"/><Relationship Id="rId540" Type="http://schemas.openxmlformats.org/officeDocument/2006/relationships/image" Target="media/image523.jpeg"/><Relationship Id="rId51" Type="http://schemas.openxmlformats.org/officeDocument/2006/relationships/image" Target="media/image34.jpeg"/><Relationship Id="rId72" Type="http://schemas.openxmlformats.org/officeDocument/2006/relationships/image" Target="media/image55.jpeg"/><Relationship Id="rId93" Type="http://schemas.openxmlformats.org/officeDocument/2006/relationships/image" Target="media/image76.jpeg"/><Relationship Id="rId189" Type="http://schemas.openxmlformats.org/officeDocument/2006/relationships/image" Target="media/image172.jpeg"/><Relationship Id="rId375" Type="http://schemas.openxmlformats.org/officeDocument/2006/relationships/image" Target="media/image358.jpeg"/><Relationship Id="rId396" Type="http://schemas.openxmlformats.org/officeDocument/2006/relationships/image" Target="media/image379.jpeg"/><Relationship Id="rId561" Type="http://schemas.openxmlformats.org/officeDocument/2006/relationships/image" Target="media/image544.jpeg"/><Relationship Id="rId3" Type="http://schemas.openxmlformats.org/officeDocument/2006/relationships/styles" Target="styles.xml"/><Relationship Id="rId214" Type="http://schemas.openxmlformats.org/officeDocument/2006/relationships/image" Target="media/image197.jpeg"/><Relationship Id="rId235" Type="http://schemas.openxmlformats.org/officeDocument/2006/relationships/image" Target="media/image218.jpeg"/><Relationship Id="rId256" Type="http://schemas.openxmlformats.org/officeDocument/2006/relationships/image" Target="media/image239.jpeg"/><Relationship Id="rId277" Type="http://schemas.openxmlformats.org/officeDocument/2006/relationships/image" Target="media/image260.jpeg"/><Relationship Id="rId298" Type="http://schemas.openxmlformats.org/officeDocument/2006/relationships/image" Target="media/image281.jpeg"/><Relationship Id="rId400" Type="http://schemas.openxmlformats.org/officeDocument/2006/relationships/image" Target="media/image383.jpeg"/><Relationship Id="rId421" Type="http://schemas.openxmlformats.org/officeDocument/2006/relationships/image" Target="media/image404.jpeg"/><Relationship Id="rId442" Type="http://schemas.openxmlformats.org/officeDocument/2006/relationships/image" Target="media/image425.jpeg"/><Relationship Id="rId463" Type="http://schemas.openxmlformats.org/officeDocument/2006/relationships/image" Target="media/image446.jpeg"/><Relationship Id="rId484" Type="http://schemas.openxmlformats.org/officeDocument/2006/relationships/image" Target="media/image467.jpeg"/><Relationship Id="rId519" Type="http://schemas.openxmlformats.org/officeDocument/2006/relationships/image" Target="media/image502.jpeg"/><Relationship Id="rId116" Type="http://schemas.openxmlformats.org/officeDocument/2006/relationships/image" Target="media/image99.jpeg"/><Relationship Id="rId137" Type="http://schemas.openxmlformats.org/officeDocument/2006/relationships/image" Target="media/image120.jpeg"/><Relationship Id="rId158" Type="http://schemas.openxmlformats.org/officeDocument/2006/relationships/image" Target="media/image141.jpeg"/><Relationship Id="rId302" Type="http://schemas.openxmlformats.org/officeDocument/2006/relationships/image" Target="media/image285.jpeg"/><Relationship Id="rId323" Type="http://schemas.openxmlformats.org/officeDocument/2006/relationships/image" Target="media/image306.jpeg"/><Relationship Id="rId344" Type="http://schemas.openxmlformats.org/officeDocument/2006/relationships/image" Target="media/image327.jpeg"/><Relationship Id="rId530" Type="http://schemas.openxmlformats.org/officeDocument/2006/relationships/image" Target="media/image513.jpeg"/><Relationship Id="rId20" Type="http://schemas.openxmlformats.org/officeDocument/2006/relationships/oleObject" Target="embeddings/oleObject5.bin"/><Relationship Id="rId41" Type="http://schemas.openxmlformats.org/officeDocument/2006/relationships/image" Target="media/image24.jpeg"/><Relationship Id="rId62" Type="http://schemas.openxmlformats.org/officeDocument/2006/relationships/image" Target="media/image45.jpeg"/><Relationship Id="rId83" Type="http://schemas.openxmlformats.org/officeDocument/2006/relationships/image" Target="media/image66.jpeg"/><Relationship Id="rId179" Type="http://schemas.openxmlformats.org/officeDocument/2006/relationships/image" Target="media/image162.jpeg"/><Relationship Id="rId365" Type="http://schemas.openxmlformats.org/officeDocument/2006/relationships/image" Target="media/image348.jpeg"/><Relationship Id="rId386" Type="http://schemas.openxmlformats.org/officeDocument/2006/relationships/image" Target="media/image369.jpeg"/><Relationship Id="rId551" Type="http://schemas.openxmlformats.org/officeDocument/2006/relationships/image" Target="media/image534.jpeg"/><Relationship Id="rId572" Type="http://schemas.openxmlformats.org/officeDocument/2006/relationships/image" Target="media/image555.jpeg"/><Relationship Id="rId190" Type="http://schemas.openxmlformats.org/officeDocument/2006/relationships/image" Target="media/image173.jpeg"/><Relationship Id="rId204" Type="http://schemas.openxmlformats.org/officeDocument/2006/relationships/image" Target="media/image187.jpeg"/><Relationship Id="rId225" Type="http://schemas.openxmlformats.org/officeDocument/2006/relationships/image" Target="media/image208.jpeg"/><Relationship Id="rId246" Type="http://schemas.openxmlformats.org/officeDocument/2006/relationships/image" Target="media/image229.jpeg"/><Relationship Id="rId267" Type="http://schemas.openxmlformats.org/officeDocument/2006/relationships/image" Target="media/image250.jpeg"/><Relationship Id="rId288" Type="http://schemas.openxmlformats.org/officeDocument/2006/relationships/image" Target="media/image271.jpeg"/><Relationship Id="rId411" Type="http://schemas.openxmlformats.org/officeDocument/2006/relationships/image" Target="media/image394.jpeg"/><Relationship Id="rId432" Type="http://schemas.openxmlformats.org/officeDocument/2006/relationships/image" Target="media/image415.jpeg"/><Relationship Id="rId453" Type="http://schemas.openxmlformats.org/officeDocument/2006/relationships/image" Target="media/image436.jpeg"/><Relationship Id="rId474" Type="http://schemas.openxmlformats.org/officeDocument/2006/relationships/image" Target="media/image457.jpeg"/><Relationship Id="rId509" Type="http://schemas.openxmlformats.org/officeDocument/2006/relationships/image" Target="media/image492.jpeg"/><Relationship Id="rId106" Type="http://schemas.openxmlformats.org/officeDocument/2006/relationships/image" Target="media/image89.jpeg"/><Relationship Id="rId127" Type="http://schemas.openxmlformats.org/officeDocument/2006/relationships/image" Target="media/image110.jpeg"/><Relationship Id="rId313" Type="http://schemas.openxmlformats.org/officeDocument/2006/relationships/image" Target="media/image296.jpeg"/><Relationship Id="rId495" Type="http://schemas.openxmlformats.org/officeDocument/2006/relationships/image" Target="media/image478.jpeg"/><Relationship Id="rId10" Type="http://schemas.openxmlformats.org/officeDocument/2006/relationships/image" Target="media/image1.wmf"/><Relationship Id="rId31" Type="http://schemas.openxmlformats.org/officeDocument/2006/relationships/image" Target="media/image14.emf"/><Relationship Id="rId52" Type="http://schemas.openxmlformats.org/officeDocument/2006/relationships/image" Target="media/image35.jpeg"/><Relationship Id="rId73" Type="http://schemas.openxmlformats.org/officeDocument/2006/relationships/image" Target="media/image56.jpeg"/><Relationship Id="rId94" Type="http://schemas.openxmlformats.org/officeDocument/2006/relationships/image" Target="media/image77.jpeg"/><Relationship Id="rId148" Type="http://schemas.openxmlformats.org/officeDocument/2006/relationships/image" Target="media/image131.jpeg"/><Relationship Id="rId169" Type="http://schemas.openxmlformats.org/officeDocument/2006/relationships/image" Target="media/image152.jpeg"/><Relationship Id="rId334" Type="http://schemas.openxmlformats.org/officeDocument/2006/relationships/image" Target="media/image317.jpeg"/><Relationship Id="rId355" Type="http://schemas.openxmlformats.org/officeDocument/2006/relationships/image" Target="media/image338.jpeg"/><Relationship Id="rId376" Type="http://schemas.openxmlformats.org/officeDocument/2006/relationships/image" Target="media/image359.jpeg"/><Relationship Id="rId397" Type="http://schemas.openxmlformats.org/officeDocument/2006/relationships/image" Target="media/image380.jpeg"/><Relationship Id="rId520" Type="http://schemas.openxmlformats.org/officeDocument/2006/relationships/image" Target="media/image503.jpeg"/><Relationship Id="rId541" Type="http://schemas.openxmlformats.org/officeDocument/2006/relationships/image" Target="media/image524.jpeg"/><Relationship Id="rId562" Type="http://schemas.openxmlformats.org/officeDocument/2006/relationships/image" Target="media/image545.jpeg"/><Relationship Id="rId4" Type="http://schemas.openxmlformats.org/officeDocument/2006/relationships/settings" Target="settings.xml"/><Relationship Id="rId180" Type="http://schemas.openxmlformats.org/officeDocument/2006/relationships/image" Target="media/image163.jpeg"/><Relationship Id="rId215" Type="http://schemas.openxmlformats.org/officeDocument/2006/relationships/image" Target="media/image198.jpeg"/><Relationship Id="rId236" Type="http://schemas.openxmlformats.org/officeDocument/2006/relationships/image" Target="media/image219.jpeg"/><Relationship Id="rId257" Type="http://schemas.openxmlformats.org/officeDocument/2006/relationships/image" Target="media/image240.jpeg"/><Relationship Id="rId278" Type="http://schemas.openxmlformats.org/officeDocument/2006/relationships/image" Target="media/image261.jpeg"/><Relationship Id="rId401" Type="http://schemas.openxmlformats.org/officeDocument/2006/relationships/image" Target="media/image384.gif"/><Relationship Id="rId422" Type="http://schemas.openxmlformats.org/officeDocument/2006/relationships/image" Target="media/image405.jpeg"/><Relationship Id="rId443" Type="http://schemas.openxmlformats.org/officeDocument/2006/relationships/image" Target="media/image426.jpeg"/><Relationship Id="rId464" Type="http://schemas.openxmlformats.org/officeDocument/2006/relationships/image" Target="media/image447.jpeg"/><Relationship Id="rId303" Type="http://schemas.openxmlformats.org/officeDocument/2006/relationships/image" Target="media/image286.jpeg"/><Relationship Id="rId485" Type="http://schemas.openxmlformats.org/officeDocument/2006/relationships/image" Target="media/image468.jpeg"/><Relationship Id="rId42" Type="http://schemas.openxmlformats.org/officeDocument/2006/relationships/image" Target="media/image25.jpeg"/><Relationship Id="rId84" Type="http://schemas.openxmlformats.org/officeDocument/2006/relationships/image" Target="media/image67.jpeg"/><Relationship Id="rId138" Type="http://schemas.openxmlformats.org/officeDocument/2006/relationships/image" Target="media/image121.jpeg"/><Relationship Id="rId345" Type="http://schemas.openxmlformats.org/officeDocument/2006/relationships/image" Target="media/image328.jpeg"/><Relationship Id="rId387" Type="http://schemas.openxmlformats.org/officeDocument/2006/relationships/image" Target="media/image370.jpeg"/><Relationship Id="rId510" Type="http://schemas.openxmlformats.org/officeDocument/2006/relationships/image" Target="media/image493.jpeg"/><Relationship Id="rId552" Type="http://schemas.openxmlformats.org/officeDocument/2006/relationships/image" Target="media/image535.jpeg"/><Relationship Id="rId191" Type="http://schemas.openxmlformats.org/officeDocument/2006/relationships/image" Target="media/image174.jpeg"/><Relationship Id="rId205" Type="http://schemas.openxmlformats.org/officeDocument/2006/relationships/image" Target="media/image188.jpeg"/><Relationship Id="rId247" Type="http://schemas.openxmlformats.org/officeDocument/2006/relationships/image" Target="media/image230.jpeg"/><Relationship Id="rId412" Type="http://schemas.openxmlformats.org/officeDocument/2006/relationships/image" Target="media/image395.jpeg"/><Relationship Id="rId107" Type="http://schemas.openxmlformats.org/officeDocument/2006/relationships/image" Target="media/image90.jpeg"/><Relationship Id="rId289" Type="http://schemas.openxmlformats.org/officeDocument/2006/relationships/image" Target="media/image272.jpeg"/><Relationship Id="rId454" Type="http://schemas.openxmlformats.org/officeDocument/2006/relationships/image" Target="media/image437.jpeg"/><Relationship Id="rId496" Type="http://schemas.openxmlformats.org/officeDocument/2006/relationships/image" Target="media/image479.jpeg"/><Relationship Id="rId11" Type="http://schemas.openxmlformats.org/officeDocument/2006/relationships/oleObject" Target="embeddings/oleObject1.bin"/><Relationship Id="rId53" Type="http://schemas.openxmlformats.org/officeDocument/2006/relationships/image" Target="media/image36.jpeg"/><Relationship Id="rId149" Type="http://schemas.openxmlformats.org/officeDocument/2006/relationships/image" Target="media/image132.jpeg"/><Relationship Id="rId314" Type="http://schemas.openxmlformats.org/officeDocument/2006/relationships/image" Target="media/image297.jpeg"/><Relationship Id="rId356" Type="http://schemas.openxmlformats.org/officeDocument/2006/relationships/image" Target="media/image339.jpeg"/><Relationship Id="rId398" Type="http://schemas.openxmlformats.org/officeDocument/2006/relationships/image" Target="media/image381.jpeg"/><Relationship Id="rId521" Type="http://schemas.openxmlformats.org/officeDocument/2006/relationships/image" Target="media/image504.jpeg"/><Relationship Id="rId563" Type="http://schemas.openxmlformats.org/officeDocument/2006/relationships/image" Target="media/image546.jpeg"/><Relationship Id="rId95" Type="http://schemas.openxmlformats.org/officeDocument/2006/relationships/image" Target="media/image78.jpeg"/><Relationship Id="rId160" Type="http://schemas.openxmlformats.org/officeDocument/2006/relationships/image" Target="media/image143.jpeg"/><Relationship Id="rId216" Type="http://schemas.openxmlformats.org/officeDocument/2006/relationships/image" Target="media/image199.jpeg"/><Relationship Id="rId423" Type="http://schemas.openxmlformats.org/officeDocument/2006/relationships/image" Target="media/image406.jpeg"/><Relationship Id="rId258" Type="http://schemas.openxmlformats.org/officeDocument/2006/relationships/image" Target="media/image241.jpeg"/><Relationship Id="rId465" Type="http://schemas.openxmlformats.org/officeDocument/2006/relationships/image" Target="media/image448.jpeg"/><Relationship Id="rId22" Type="http://schemas.openxmlformats.org/officeDocument/2006/relationships/image" Target="media/image7.emf"/><Relationship Id="rId64" Type="http://schemas.openxmlformats.org/officeDocument/2006/relationships/image" Target="media/image47.jpeg"/><Relationship Id="rId118" Type="http://schemas.openxmlformats.org/officeDocument/2006/relationships/image" Target="media/image101.jpeg"/><Relationship Id="rId325" Type="http://schemas.openxmlformats.org/officeDocument/2006/relationships/image" Target="media/image308.jpeg"/><Relationship Id="rId367" Type="http://schemas.openxmlformats.org/officeDocument/2006/relationships/image" Target="media/image350.jpeg"/><Relationship Id="rId532" Type="http://schemas.openxmlformats.org/officeDocument/2006/relationships/image" Target="media/image515.gif"/><Relationship Id="rId574" Type="http://schemas.openxmlformats.org/officeDocument/2006/relationships/footer" Target="footer1.xml"/><Relationship Id="rId171" Type="http://schemas.openxmlformats.org/officeDocument/2006/relationships/image" Target="media/image154.jpeg"/><Relationship Id="rId227" Type="http://schemas.openxmlformats.org/officeDocument/2006/relationships/image" Target="media/image210.jpeg"/><Relationship Id="rId269" Type="http://schemas.openxmlformats.org/officeDocument/2006/relationships/image" Target="media/image252.jpeg"/><Relationship Id="rId434" Type="http://schemas.openxmlformats.org/officeDocument/2006/relationships/image" Target="media/image417.jpeg"/><Relationship Id="rId476" Type="http://schemas.openxmlformats.org/officeDocument/2006/relationships/image" Target="media/image459.jpeg"/><Relationship Id="rId33" Type="http://schemas.openxmlformats.org/officeDocument/2006/relationships/image" Target="media/image16.jpeg"/><Relationship Id="rId129" Type="http://schemas.openxmlformats.org/officeDocument/2006/relationships/image" Target="media/image112.jpeg"/><Relationship Id="rId280" Type="http://schemas.openxmlformats.org/officeDocument/2006/relationships/image" Target="media/image263.jpeg"/><Relationship Id="rId336" Type="http://schemas.openxmlformats.org/officeDocument/2006/relationships/image" Target="media/image319.jpeg"/><Relationship Id="rId501" Type="http://schemas.openxmlformats.org/officeDocument/2006/relationships/image" Target="media/image484.jpeg"/><Relationship Id="rId543" Type="http://schemas.openxmlformats.org/officeDocument/2006/relationships/image" Target="media/image526.jpeg"/><Relationship Id="rId75" Type="http://schemas.openxmlformats.org/officeDocument/2006/relationships/image" Target="media/image58.jpeg"/><Relationship Id="rId140" Type="http://schemas.openxmlformats.org/officeDocument/2006/relationships/image" Target="media/image123.jpeg"/><Relationship Id="rId182" Type="http://schemas.openxmlformats.org/officeDocument/2006/relationships/image" Target="media/image165.jpeg"/><Relationship Id="rId378" Type="http://schemas.openxmlformats.org/officeDocument/2006/relationships/image" Target="media/image361.jpeg"/><Relationship Id="rId403" Type="http://schemas.openxmlformats.org/officeDocument/2006/relationships/image" Target="media/image386.jpeg"/><Relationship Id="rId6" Type="http://schemas.openxmlformats.org/officeDocument/2006/relationships/footnotes" Target="footnotes.xml"/><Relationship Id="rId238" Type="http://schemas.openxmlformats.org/officeDocument/2006/relationships/image" Target="media/image221.jpeg"/><Relationship Id="rId445" Type="http://schemas.openxmlformats.org/officeDocument/2006/relationships/image" Target="media/image428.jpeg"/><Relationship Id="rId487" Type="http://schemas.openxmlformats.org/officeDocument/2006/relationships/image" Target="media/image470.gif"/><Relationship Id="rId291" Type="http://schemas.openxmlformats.org/officeDocument/2006/relationships/image" Target="media/image274.jpeg"/><Relationship Id="rId305" Type="http://schemas.openxmlformats.org/officeDocument/2006/relationships/image" Target="media/image288.jpeg"/><Relationship Id="rId347" Type="http://schemas.openxmlformats.org/officeDocument/2006/relationships/image" Target="media/image330.jpeg"/><Relationship Id="rId512" Type="http://schemas.openxmlformats.org/officeDocument/2006/relationships/image" Target="media/image495.jpeg"/><Relationship Id="rId44" Type="http://schemas.openxmlformats.org/officeDocument/2006/relationships/image" Target="media/image27.jpeg"/><Relationship Id="rId86" Type="http://schemas.openxmlformats.org/officeDocument/2006/relationships/image" Target="media/image69.jpeg"/><Relationship Id="rId151" Type="http://schemas.openxmlformats.org/officeDocument/2006/relationships/image" Target="media/image134.jpeg"/><Relationship Id="rId389" Type="http://schemas.openxmlformats.org/officeDocument/2006/relationships/image" Target="media/image372.jpeg"/><Relationship Id="rId554" Type="http://schemas.openxmlformats.org/officeDocument/2006/relationships/image" Target="media/image537.jpeg"/><Relationship Id="rId193" Type="http://schemas.openxmlformats.org/officeDocument/2006/relationships/image" Target="media/image176.jpeg"/><Relationship Id="rId207" Type="http://schemas.openxmlformats.org/officeDocument/2006/relationships/image" Target="media/image190.jpeg"/><Relationship Id="rId249" Type="http://schemas.openxmlformats.org/officeDocument/2006/relationships/image" Target="media/image232.jpeg"/><Relationship Id="rId414" Type="http://schemas.openxmlformats.org/officeDocument/2006/relationships/image" Target="media/image397.jpeg"/><Relationship Id="rId456" Type="http://schemas.openxmlformats.org/officeDocument/2006/relationships/image" Target="media/image439.jpeg"/><Relationship Id="rId498" Type="http://schemas.openxmlformats.org/officeDocument/2006/relationships/image" Target="media/image481.jpeg"/><Relationship Id="rId13" Type="http://schemas.openxmlformats.org/officeDocument/2006/relationships/oleObject" Target="embeddings/oleObject2.bin"/><Relationship Id="rId109" Type="http://schemas.openxmlformats.org/officeDocument/2006/relationships/image" Target="media/image92.jpeg"/><Relationship Id="rId260" Type="http://schemas.openxmlformats.org/officeDocument/2006/relationships/image" Target="media/image243.jpeg"/><Relationship Id="rId316" Type="http://schemas.openxmlformats.org/officeDocument/2006/relationships/image" Target="media/image299.jpeg"/><Relationship Id="rId523" Type="http://schemas.openxmlformats.org/officeDocument/2006/relationships/image" Target="media/image506.jpeg"/><Relationship Id="rId55" Type="http://schemas.openxmlformats.org/officeDocument/2006/relationships/image" Target="media/image38.jpeg"/><Relationship Id="rId97" Type="http://schemas.openxmlformats.org/officeDocument/2006/relationships/image" Target="media/image80.jpeg"/><Relationship Id="rId120" Type="http://schemas.openxmlformats.org/officeDocument/2006/relationships/image" Target="media/image103.jpeg"/><Relationship Id="rId358" Type="http://schemas.openxmlformats.org/officeDocument/2006/relationships/image" Target="media/image341.jpeg"/><Relationship Id="rId565" Type="http://schemas.openxmlformats.org/officeDocument/2006/relationships/image" Target="media/image548.jpeg"/><Relationship Id="rId162" Type="http://schemas.openxmlformats.org/officeDocument/2006/relationships/image" Target="media/image145.jpeg"/><Relationship Id="rId218" Type="http://schemas.openxmlformats.org/officeDocument/2006/relationships/image" Target="media/image201.jpeg"/><Relationship Id="rId425" Type="http://schemas.openxmlformats.org/officeDocument/2006/relationships/image" Target="media/image408.jpeg"/><Relationship Id="rId467" Type="http://schemas.openxmlformats.org/officeDocument/2006/relationships/image" Target="media/image450.jpeg"/><Relationship Id="rId271" Type="http://schemas.openxmlformats.org/officeDocument/2006/relationships/image" Target="media/image254.jpeg"/><Relationship Id="rId24" Type="http://schemas.openxmlformats.org/officeDocument/2006/relationships/image" Target="media/image9.emf"/><Relationship Id="rId66" Type="http://schemas.openxmlformats.org/officeDocument/2006/relationships/image" Target="media/image49.jpeg"/><Relationship Id="rId131" Type="http://schemas.openxmlformats.org/officeDocument/2006/relationships/image" Target="media/image114.jpeg"/><Relationship Id="rId327" Type="http://schemas.openxmlformats.org/officeDocument/2006/relationships/image" Target="media/image310.jpeg"/><Relationship Id="rId369" Type="http://schemas.openxmlformats.org/officeDocument/2006/relationships/image" Target="media/image352.jpeg"/><Relationship Id="rId534" Type="http://schemas.openxmlformats.org/officeDocument/2006/relationships/image" Target="media/image517.jpeg"/><Relationship Id="rId576" Type="http://schemas.openxmlformats.org/officeDocument/2006/relationships/footer" Target="footer3.xml"/><Relationship Id="rId173" Type="http://schemas.openxmlformats.org/officeDocument/2006/relationships/image" Target="media/image156.jpeg"/><Relationship Id="rId229" Type="http://schemas.openxmlformats.org/officeDocument/2006/relationships/image" Target="media/image212.jpeg"/><Relationship Id="rId380" Type="http://schemas.openxmlformats.org/officeDocument/2006/relationships/image" Target="media/image363.jpeg"/><Relationship Id="rId436" Type="http://schemas.openxmlformats.org/officeDocument/2006/relationships/image" Target="media/image419.jpeg"/><Relationship Id="rId240" Type="http://schemas.openxmlformats.org/officeDocument/2006/relationships/image" Target="media/image223.jpeg"/><Relationship Id="rId478" Type="http://schemas.openxmlformats.org/officeDocument/2006/relationships/image" Target="media/image461.gif"/><Relationship Id="rId35" Type="http://schemas.openxmlformats.org/officeDocument/2006/relationships/image" Target="media/image18.jpeg"/><Relationship Id="rId77" Type="http://schemas.openxmlformats.org/officeDocument/2006/relationships/image" Target="media/image60.jpeg"/><Relationship Id="rId100" Type="http://schemas.openxmlformats.org/officeDocument/2006/relationships/image" Target="media/image83.jpeg"/><Relationship Id="rId282" Type="http://schemas.openxmlformats.org/officeDocument/2006/relationships/image" Target="media/image265.jpeg"/><Relationship Id="rId338" Type="http://schemas.openxmlformats.org/officeDocument/2006/relationships/image" Target="media/image321.jpeg"/><Relationship Id="rId503" Type="http://schemas.openxmlformats.org/officeDocument/2006/relationships/image" Target="media/image486.jpeg"/><Relationship Id="rId545" Type="http://schemas.openxmlformats.org/officeDocument/2006/relationships/image" Target="media/image528.jpeg"/><Relationship Id="rId8" Type="http://schemas.openxmlformats.org/officeDocument/2006/relationships/hyperlink" Target="http://ucpa.com.ua/course/testi-zno/19-matematika" TargetMode="External"/><Relationship Id="rId142" Type="http://schemas.openxmlformats.org/officeDocument/2006/relationships/image" Target="media/image125.jpeg"/><Relationship Id="rId184" Type="http://schemas.openxmlformats.org/officeDocument/2006/relationships/image" Target="media/image167.jpeg"/><Relationship Id="rId391" Type="http://schemas.openxmlformats.org/officeDocument/2006/relationships/image" Target="media/image374.jpeg"/><Relationship Id="rId405" Type="http://schemas.openxmlformats.org/officeDocument/2006/relationships/image" Target="media/image388.jpeg"/><Relationship Id="rId447" Type="http://schemas.openxmlformats.org/officeDocument/2006/relationships/image" Target="media/image430.jpeg"/><Relationship Id="rId251" Type="http://schemas.openxmlformats.org/officeDocument/2006/relationships/image" Target="media/image234.jpeg"/><Relationship Id="rId489" Type="http://schemas.openxmlformats.org/officeDocument/2006/relationships/image" Target="media/image472.gif"/><Relationship Id="rId46" Type="http://schemas.openxmlformats.org/officeDocument/2006/relationships/image" Target="media/image29.jpeg"/><Relationship Id="rId293" Type="http://schemas.openxmlformats.org/officeDocument/2006/relationships/image" Target="media/image276.jpeg"/><Relationship Id="rId307" Type="http://schemas.openxmlformats.org/officeDocument/2006/relationships/image" Target="media/image290.jpeg"/><Relationship Id="rId349" Type="http://schemas.openxmlformats.org/officeDocument/2006/relationships/image" Target="media/image332.jpeg"/><Relationship Id="rId514" Type="http://schemas.openxmlformats.org/officeDocument/2006/relationships/image" Target="media/image497.jpeg"/><Relationship Id="rId556" Type="http://schemas.openxmlformats.org/officeDocument/2006/relationships/image" Target="media/image539.jpeg"/><Relationship Id="rId88" Type="http://schemas.openxmlformats.org/officeDocument/2006/relationships/image" Target="media/image71.jpeg"/><Relationship Id="rId111" Type="http://schemas.openxmlformats.org/officeDocument/2006/relationships/image" Target="media/image94.jpeg"/><Relationship Id="rId153" Type="http://schemas.openxmlformats.org/officeDocument/2006/relationships/image" Target="media/image136.jpeg"/><Relationship Id="rId195" Type="http://schemas.openxmlformats.org/officeDocument/2006/relationships/image" Target="media/image178.jpeg"/><Relationship Id="rId209" Type="http://schemas.openxmlformats.org/officeDocument/2006/relationships/image" Target="media/image192.jpeg"/><Relationship Id="rId360" Type="http://schemas.openxmlformats.org/officeDocument/2006/relationships/image" Target="media/image343.jpeg"/><Relationship Id="rId416" Type="http://schemas.openxmlformats.org/officeDocument/2006/relationships/image" Target="media/image399.jpeg"/><Relationship Id="rId220" Type="http://schemas.openxmlformats.org/officeDocument/2006/relationships/image" Target="media/image203.jpeg"/><Relationship Id="rId458" Type="http://schemas.openxmlformats.org/officeDocument/2006/relationships/image" Target="media/image441.jpeg"/><Relationship Id="rId15" Type="http://schemas.openxmlformats.org/officeDocument/2006/relationships/oleObject" Target="embeddings/oleObject3.bin"/><Relationship Id="rId57" Type="http://schemas.openxmlformats.org/officeDocument/2006/relationships/image" Target="media/image40.jpeg"/><Relationship Id="rId262" Type="http://schemas.openxmlformats.org/officeDocument/2006/relationships/image" Target="media/image245.jpeg"/><Relationship Id="rId318" Type="http://schemas.openxmlformats.org/officeDocument/2006/relationships/image" Target="media/image301.jpeg"/><Relationship Id="rId525" Type="http://schemas.openxmlformats.org/officeDocument/2006/relationships/image" Target="media/image508.jpeg"/><Relationship Id="rId567" Type="http://schemas.openxmlformats.org/officeDocument/2006/relationships/image" Target="media/image550.jpeg"/><Relationship Id="rId99" Type="http://schemas.openxmlformats.org/officeDocument/2006/relationships/image" Target="media/image82.jpeg"/><Relationship Id="rId122" Type="http://schemas.openxmlformats.org/officeDocument/2006/relationships/image" Target="media/image105.jpeg"/><Relationship Id="rId164" Type="http://schemas.openxmlformats.org/officeDocument/2006/relationships/image" Target="media/image147.jpeg"/><Relationship Id="rId371" Type="http://schemas.openxmlformats.org/officeDocument/2006/relationships/image" Target="media/image354.jpeg"/><Relationship Id="rId427" Type="http://schemas.openxmlformats.org/officeDocument/2006/relationships/image" Target="media/image410.jpeg"/><Relationship Id="rId469" Type="http://schemas.openxmlformats.org/officeDocument/2006/relationships/image" Target="media/image452.gif"/><Relationship Id="rId26" Type="http://schemas.openxmlformats.org/officeDocument/2006/relationships/image" Target="media/image11.wmf"/><Relationship Id="rId231" Type="http://schemas.openxmlformats.org/officeDocument/2006/relationships/image" Target="media/image214.jpeg"/><Relationship Id="rId273" Type="http://schemas.openxmlformats.org/officeDocument/2006/relationships/image" Target="media/image256.jpeg"/><Relationship Id="rId329" Type="http://schemas.openxmlformats.org/officeDocument/2006/relationships/image" Target="media/image312.jpeg"/><Relationship Id="rId480" Type="http://schemas.openxmlformats.org/officeDocument/2006/relationships/image" Target="media/image463.jpeg"/><Relationship Id="rId536" Type="http://schemas.openxmlformats.org/officeDocument/2006/relationships/image" Target="media/image51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ED3586-1B8A-4F77-9D3B-2E6A6397D2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1</Pages>
  <Words>37027</Words>
  <Characters>21106</Characters>
  <Application>Microsoft Office Word</Application>
  <DocSecurity>0</DocSecurity>
  <Lines>175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а</dc:creator>
  <cp:lastModifiedBy>nout</cp:lastModifiedBy>
  <cp:revision>23</cp:revision>
  <dcterms:created xsi:type="dcterms:W3CDTF">2016-10-25T05:55:00Z</dcterms:created>
  <dcterms:modified xsi:type="dcterms:W3CDTF">2020-10-16T07:39:00Z</dcterms:modified>
</cp:coreProperties>
</file>